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  <w:bookmarkStart w:id="0" w:name="_Hlk119396585"/>
      <w:bookmarkEnd w:id="0"/>
    </w:p>
    <w:p w14:paraId="62724F92" w14:textId="69525CC1" w:rsidR="00867A6C" w:rsidRPr="0069024C" w:rsidRDefault="007E05E9" w:rsidP="00334A2D">
      <w:pPr>
        <w:pStyle w:val="Heading1"/>
        <w:jc w:val="center"/>
        <w:rPr>
          <w:b/>
          <w:bCs/>
          <w:sz w:val="72"/>
          <w:szCs w:val="72"/>
        </w:rPr>
      </w:pPr>
      <w:r w:rsidRPr="0069024C">
        <w:rPr>
          <w:b/>
          <w:bCs/>
          <w:sz w:val="72"/>
          <w:szCs w:val="72"/>
        </w:rPr>
        <w:t>Topic 11</w:t>
      </w:r>
      <w:r w:rsidR="00147E1E" w:rsidRPr="0069024C">
        <w:rPr>
          <w:b/>
          <w:bCs/>
          <w:sz w:val="72"/>
          <w:szCs w:val="72"/>
        </w:rPr>
        <w:t>a</w:t>
      </w:r>
      <w:r w:rsidRPr="0069024C">
        <w:rPr>
          <w:b/>
          <w:bCs/>
          <w:sz w:val="72"/>
          <w:szCs w:val="72"/>
        </w:rPr>
        <w:t xml:space="preserve">: </w:t>
      </w:r>
      <w:r w:rsidR="009A4DCE" w:rsidRPr="0069024C">
        <w:rPr>
          <w:b/>
          <w:bCs/>
          <w:sz w:val="72"/>
          <w:szCs w:val="72"/>
        </w:rPr>
        <w:t xml:space="preserve">Basic Integration </w:t>
      </w:r>
    </w:p>
    <w:p w14:paraId="00819FE7" w14:textId="2A69A54E" w:rsidR="004B728F" w:rsidRPr="004B728F" w:rsidRDefault="004B728F" w:rsidP="004B728F">
      <w:pPr>
        <w:jc w:val="center"/>
        <w:rPr>
          <w:sz w:val="28"/>
          <w:szCs w:val="28"/>
        </w:rPr>
      </w:pP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75B0A96F" w14:textId="77777777" w:rsidR="004B728F" w:rsidRDefault="000A7FC6" w:rsidP="00867A6C">
      <w:pPr>
        <w:pStyle w:val="Heading1"/>
        <w:jc w:val="center"/>
        <w:rPr>
          <w:sz w:val="72"/>
          <w:szCs w:val="72"/>
        </w:rPr>
      </w:pPr>
      <w:bookmarkStart w:id="1" w:name="_Hlk72937975"/>
      <w:r w:rsidRPr="00867A6C">
        <w:rPr>
          <w:sz w:val="72"/>
          <w:szCs w:val="72"/>
        </w:rPr>
        <w:t>Bronze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Silver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</w:t>
      </w:r>
      <w:proofErr w:type="gramStart"/>
      <w:r w:rsidRPr="00867A6C">
        <w:rPr>
          <w:sz w:val="72"/>
          <w:szCs w:val="72"/>
        </w:rPr>
        <w:t>Gold</w:t>
      </w:r>
      <w:proofErr w:type="gramEnd"/>
      <w:r w:rsidRPr="00867A6C">
        <w:rPr>
          <w:sz w:val="72"/>
          <w:szCs w:val="72"/>
        </w:rPr>
        <w:t xml:space="preserve"> </w:t>
      </w:r>
      <w:bookmarkEnd w:id="1"/>
      <w:r w:rsidRPr="00867A6C">
        <w:rPr>
          <w:sz w:val="72"/>
          <w:szCs w:val="72"/>
        </w:rPr>
        <w:t>and Platinum</w:t>
      </w:r>
      <w:r w:rsidR="00867A6C" w:rsidRPr="00867A6C">
        <w:rPr>
          <w:sz w:val="72"/>
          <w:szCs w:val="72"/>
        </w:rPr>
        <w:t xml:space="preserve"> Worksheets for </w:t>
      </w:r>
    </w:p>
    <w:p w14:paraId="6C7DBC98" w14:textId="1EB3E04D" w:rsidR="00962B0F" w:rsidRPr="00867A6C" w:rsidRDefault="00B50D1B" w:rsidP="00867A6C">
      <w:pPr>
        <w:pStyle w:val="Heading1"/>
        <w:jc w:val="center"/>
        <w:rPr>
          <w:sz w:val="72"/>
          <w:szCs w:val="72"/>
        </w:rPr>
      </w:pPr>
      <w:r w:rsidRPr="00B50D1B">
        <w:rPr>
          <w:sz w:val="72"/>
          <w:szCs w:val="72"/>
        </w:rPr>
        <w:t>A L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default" r:id="rId11"/>
          <w:footerReference w:type="default" r:id="rId12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177DF413" w:rsidR="003521BC" w:rsidRDefault="003521BC">
      <w:r>
        <w:t>They are drawn from the latest specification questions and legacy questions.</w:t>
      </w:r>
      <w:r w:rsidR="0061382D">
        <w:t xml:space="preserve"> The papers are between 25 and 35 marks.</w:t>
      </w:r>
    </w:p>
    <w:p w14:paraId="1CF2F115" w14:textId="01E3FFE2" w:rsidR="003521BC" w:rsidRDefault="007E05E9">
      <w:r>
        <w:t xml:space="preserve">The topic number on this worksheet relates to the corresponding chapter number in the ‘Pearson Edexcel A Level Mathematics: Pure Mathematics Year 2’ textbook. </w:t>
      </w:r>
    </w:p>
    <w:p w14:paraId="1E35A18D" w14:textId="64D685FC" w:rsidR="00EB3FC1" w:rsidRDefault="00EB3FC1" w:rsidP="00EB3FC1">
      <w:pPr>
        <w:pStyle w:val="Heading1"/>
      </w:pPr>
      <w:r>
        <w:t>Non-Calculator Questions</w:t>
      </w:r>
    </w:p>
    <w:p w14:paraId="33A2FE38" w14:textId="68AF9934" w:rsidR="003521BC" w:rsidRDefault="003521BC">
      <w:r>
        <w:t xml:space="preserve">The new specification allows calculators to be used in all papers. </w:t>
      </w:r>
      <w:r w:rsidRPr="00A70197">
        <w:rPr>
          <w:b/>
          <w:bCs/>
        </w:rPr>
        <w:t>We have, however, put these questions together with the intention that students can complete them without a calculator.</w:t>
      </w:r>
      <w:r>
        <w:t xml:space="preserve"> It’s important for pupils to be able to maintain their non-calculator skills, especially on topics such as surds or indices, to support question that use the keywords “show that” or “prove”. </w:t>
      </w:r>
      <w:r w:rsidR="0061382D">
        <w:t>If you wish to ease the difficulty slightly then you can, of course, allow students to attempt them with the support of a calculator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A90AFF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A90AFF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A90AFF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A90AFF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38D467FE" w:rsidR="00D85C2E" w:rsidRPr="007E05E9" w:rsidRDefault="00A90AFF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47A63EEF" w14:textId="7626689C" w:rsidR="007E05E9" w:rsidRDefault="00A90AFF" w:rsidP="00BF49FF">
      <w:pPr>
        <w:pStyle w:val="ListParagraph"/>
        <w:numPr>
          <w:ilvl w:val="0"/>
          <w:numId w:val="2"/>
        </w:numPr>
      </w:pPr>
      <w:hyperlink w:anchor="GoMS" w:history="1">
        <w:r w:rsidR="007E05E9" w:rsidRPr="009C5052">
          <w:rPr>
            <w:rStyle w:val="Hyperlink"/>
          </w:rPr>
          <w:t>Gold Mark Scheme</w:t>
        </w:r>
      </w:hyperlink>
    </w:p>
    <w:p w14:paraId="2976248B" w14:textId="54F3CA57" w:rsidR="00D85C2E" w:rsidRPr="00CC4928" w:rsidRDefault="00D85C2E" w:rsidP="00D85C2E">
      <w:pPr>
        <w:rPr>
          <w:color w:val="000000" w:themeColor="text1"/>
        </w:rPr>
      </w:pPr>
      <w:r>
        <w:rPr>
          <w:rStyle w:val="Hyperlink"/>
          <w:color w:val="000000" w:themeColor="text1"/>
          <w:u w:val="none"/>
        </w:rPr>
        <w:t>The Platinum Questions</w:t>
      </w:r>
      <w:r w:rsidR="002A099A">
        <w:rPr>
          <w:rStyle w:val="Hyperlink"/>
          <w:color w:val="000000" w:themeColor="text1"/>
          <w:u w:val="none"/>
        </w:rPr>
        <w:t xml:space="preserve"> below</w:t>
      </w:r>
      <w:r>
        <w:rPr>
          <w:rStyle w:val="Hyperlink"/>
          <w:color w:val="000000" w:themeColor="text1"/>
          <w:u w:val="none"/>
        </w:rPr>
        <w:t xml:space="preserve"> are taken from the Advanced Extension Award. You can use these in class as </w:t>
      </w:r>
      <w:r w:rsidR="007E05E9">
        <w:rPr>
          <w:rStyle w:val="Hyperlink"/>
          <w:color w:val="000000" w:themeColor="text1"/>
          <w:u w:val="none"/>
        </w:rPr>
        <w:t>high-level problem-solving</w:t>
      </w:r>
      <w:r w:rsidR="00C4617D">
        <w:rPr>
          <w:rStyle w:val="Hyperlink"/>
          <w:color w:val="000000" w:themeColor="text1"/>
          <w:u w:val="none"/>
        </w:rPr>
        <w:t xml:space="preserve"> questions, either with individual students or as group problem solving </w:t>
      </w:r>
      <w:r w:rsidR="002A099A">
        <w:rPr>
          <w:rStyle w:val="Hyperlink"/>
          <w:color w:val="000000" w:themeColor="text1"/>
          <w:u w:val="none"/>
        </w:rPr>
        <w:t>exercises.</w:t>
      </w:r>
      <w:r w:rsidR="00055145">
        <w:rPr>
          <w:rStyle w:val="Hyperlink"/>
          <w:color w:val="000000" w:themeColor="text1"/>
          <w:u w:val="none"/>
        </w:rPr>
        <w:t xml:space="preserve"> On the Advanced Extension Award students, typically, need to get </w:t>
      </w:r>
      <w:r w:rsidR="004C2E4F">
        <w:rPr>
          <w:rStyle w:val="Hyperlink"/>
          <w:color w:val="000000" w:themeColor="text1"/>
          <w:u w:val="none"/>
        </w:rPr>
        <w:t xml:space="preserve">around 50% to get a Merit and </w:t>
      </w:r>
      <w:r w:rsidR="005274A2">
        <w:rPr>
          <w:rStyle w:val="Hyperlink"/>
          <w:color w:val="000000" w:themeColor="text1"/>
          <w:u w:val="none"/>
        </w:rPr>
        <w:t>around 70% to get a distinction.</w:t>
      </w:r>
    </w:p>
    <w:p w14:paraId="3464C15D" w14:textId="77777777" w:rsidR="00D85C2E" w:rsidRDefault="00A90AFF" w:rsidP="00BF49FF">
      <w:pPr>
        <w:pStyle w:val="ListParagraph"/>
        <w:numPr>
          <w:ilvl w:val="0"/>
          <w:numId w:val="4"/>
        </w:numPr>
      </w:pPr>
      <w:hyperlink w:anchor="PlQu" w:history="1">
        <w:r w:rsidR="00D85C2E" w:rsidRPr="00CC4928">
          <w:rPr>
            <w:rStyle w:val="Hyperlink"/>
          </w:rPr>
          <w:t>Platinum Questions</w:t>
        </w:r>
      </w:hyperlink>
    </w:p>
    <w:p w14:paraId="716D8937" w14:textId="185AD099" w:rsidR="003521BC" w:rsidRDefault="00A90AFF" w:rsidP="00BF49FF">
      <w:pPr>
        <w:pStyle w:val="ListParagraph"/>
        <w:numPr>
          <w:ilvl w:val="0"/>
          <w:numId w:val="4"/>
        </w:numPr>
      </w:pPr>
      <w:hyperlink w:anchor="PlMS" w:history="1">
        <w:r w:rsidR="00D85C2E" w:rsidRPr="00CC4928">
          <w:rPr>
            <w:rStyle w:val="Hyperlink"/>
          </w:rPr>
          <w:t>Platinum Mark Schemes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 xml:space="preserve">If you have students that have enjoyed the challenge of the </w:t>
      </w:r>
      <w:proofErr w:type="gramStart"/>
      <w:r>
        <w:t>Gold</w:t>
      </w:r>
      <w:proofErr w:type="gramEnd"/>
      <w:r>
        <w:t xml:space="preserve">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</w:t>
      </w:r>
      <w:proofErr w:type="gramStart"/>
      <w:r>
        <w:t>3 hour</w:t>
      </w:r>
      <w:proofErr w:type="gramEnd"/>
      <w:r>
        <w:t xml:space="preserve">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3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4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6DB04A2C" w14:textId="128D6F23" w:rsidR="00401343" w:rsidRPr="007E05E9" w:rsidRDefault="00D64253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2" w:name="BrQue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1315" behindDoc="1" locked="0" layoutInCell="1" allowOverlap="1" wp14:anchorId="3175BF2E" wp14:editId="1CCE500B">
            <wp:simplePos x="0" y="0"/>
            <wp:positionH relativeFrom="column">
              <wp:posOffset>1876302</wp:posOffset>
            </wp:positionH>
            <wp:positionV relativeFrom="paragraph">
              <wp:posOffset>33</wp:posOffset>
            </wp:positionV>
            <wp:extent cx="323215" cy="466725"/>
            <wp:effectExtent l="0" t="0" r="635" b="9525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7669" w:rsidRPr="007E05E9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0" behindDoc="0" locked="0" layoutInCell="1" allowOverlap="1" wp14:anchorId="48A523EF" wp14:editId="41797C88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3370" w:rsidRPr="007E05E9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2"/>
      <w:r w:rsidR="00F5723C" w:rsidRPr="007E05E9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7E05E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7E05E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7E05E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7E05E9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0B1027D0" w14:textId="25980D22" w:rsidR="007E05E9" w:rsidRPr="00BA4C53" w:rsidRDefault="007E05E9" w:rsidP="007E05E9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Non-c</w:t>
      </w:r>
      <w:r w:rsidRPr="00BA4C53">
        <w:rPr>
          <w:rFonts w:ascii="Times New Roman" w:hAnsi="Times New Roman" w:cs="Times New Roman"/>
          <w:b/>
          <w:bCs/>
          <w:sz w:val="26"/>
          <w:szCs w:val="26"/>
        </w:rPr>
        <w:t>alculator</w:t>
      </w:r>
    </w:p>
    <w:p w14:paraId="225EBE51" w14:textId="1B689FD4" w:rsidR="00B50D1B" w:rsidRPr="007E05E9" w:rsidRDefault="007E05E9" w:rsidP="00B50D1B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319FD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2</w:t>
      </w:r>
    </w:p>
    <w:p w14:paraId="5E3E348E" w14:textId="7748E652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13731A42" w14:textId="00890742" w:rsidR="009A4DCE" w:rsidRPr="007E05E9" w:rsidRDefault="007E05E9" w:rsidP="009A4DC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position w:val="-24"/>
          <w:sz w:val="24"/>
          <w:szCs w:val="24"/>
        </w:rPr>
        <w:object w:dxaOrig="2439" w:dyaOrig="660" w14:anchorId="2DCF55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5pt;height:33pt" o:ole="">
            <v:imagedata r:id="rId17" o:title=""/>
          </v:shape>
          <o:OLEObject Type="Embed" ProgID="Equation.DSMT4" ShapeID="_x0000_i1025" DrawAspect="Content" ObjectID="_1730036067" r:id="rId18"/>
        </w:object>
      </w:r>
    </w:p>
    <w:p w14:paraId="41C31451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7E05E9">
        <w:rPr>
          <w:rFonts w:ascii="Times New Roman" w:hAnsi="Times New Roman" w:cs="Times New Roman"/>
          <w:sz w:val="24"/>
          <w:szCs w:val="24"/>
        </w:rPr>
        <w:t xml:space="preserve"> = 37 at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E05E9">
        <w:rPr>
          <w:rFonts w:ascii="Times New Roman" w:hAnsi="Times New Roman" w:cs="Times New Roman"/>
          <w:sz w:val="24"/>
          <w:szCs w:val="24"/>
        </w:rPr>
        <w:t xml:space="preserve"> = 4, find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7E05E9">
        <w:rPr>
          <w:rFonts w:ascii="Times New Roman" w:hAnsi="Times New Roman" w:cs="Times New Roman"/>
          <w:sz w:val="24"/>
          <w:szCs w:val="24"/>
        </w:rPr>
        <w:t xml:space="preserve"> in terms of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E05E9">
        <w:rPr>
          <w:rFonts w:ascii="Times New Roman" w:hAnsi="Times New Roman" w:cs="Times New Roman"/>
          <w:sz w:val="24"/>
          <w:szCs w:val="24"/>
        </w:rPr>
        <w:t>, giving each term in its simplest form.</w:t>
      </w:r>
    </w:p>
    <w:p w14:paraId="73EF460F" w14:textId="226F8390" w:rsidR="009A4DCE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t>(7)</w:t>
      </w:r>
    </w:p>
    <w:p w14:paraId="2B1702E8" w14:textId="77777777" w:rsidR="007E05E9" w:rsidRPr="007E05E9" w:rsidRDefault="007E05E9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0548C61" w14:textId="588DFAC6" w:rsidR="007E05E9" w:rsidRPr="00DA1B80" w:rsidRDefault="007E05E9" w:rsidP="007E05E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69A43B9" w14:textId="77777777" w:rsidR="007E05E9" w:rsidRPr="00DA1B80" w:rsidRDefault="007E05E9" w:rsidP="007E05E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51472C4" w14:textId="2AB8F778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CE6FF8" w:rsidRPr="007E05E9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7C83746F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The gradient of a curv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E05E9">
        <w:rPr>
          <w:rFonts w:ascii="Times New Roman" w:hAnsi="Times New Roman" w:cs="Times New Roman"/>
          <w:sz w:val="24"/>
          <w:szCs w:val="24"/>
        </w:rPr>
        <w:t xml:space="preserve"> is given by</w:t>
      </w:r>
    </w:p>
    <w:p w14:paraId="5A16BF1B" w14:textId="3339E1B6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4AECA13" wp14:editId="41B8E2FC">
            <wp:extent cx="1485900" cy="385841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0113" cy="389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AE6785" w14:textId="530246ED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(a)  Show that </w:t>
      </w:r>
      <w:r w:rsidR="007E05E9" w:rsidRPr="007E05E9">
        <w:rPr>
          <w:rFonts w:ascii="Times New Roman" w:hAnsi="Times New Roman" w:cs="Times New Roman"/>
          <w:position w:val="-24"/>
          <w:sz w:val="24"/>
          <w:szCs w:val="24"/>
        </w:rPr>
        <w:object w:dxaOrig="1740" w:dyaOrig="620" w14:anchorId="12F62DA6">
          <v:shape id="_x0000_i1026" type="#_x0000_t75" style="width:87pt;height:30.75pt" o:ole="">
            <v:imagedata r:id="rId20" o:title=""/>
          </v:shape>
          <o:OLEObject Type="Embed" ProgID="Equation.DSMT4" ShapeID="_x0000_i1026" DrawAspect="Content" ObjectID="_1730036068" r:id="rId21"/>
        </w:object>
      </w:r>
      <w:r w:rsidR="007E05E9">
        <w:rPr>
          <w:rFonts w:ascii="Times New Roman" w:hAnsi="Times New Roman" w:cs="Times New Roman"/>
          <w:noProof/>
          <w:sz w:val="24"/>
          <w:szCs w:val="24"/>
          <w:lang w:eastAsia="en-GB"/>
        </w:rPr>
        <w:t>.</w:t>
      </w:r>
    </w:p>
    <w:p w14:paraId="7EC624B1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27A902B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The point (3, 20) lies on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E05E9">
        <w:rPr>
          <w:rFonts w:ascii="Times New Roman" w:hAnsi="Times New Roman" w:cs="Times New Roman"/>
          <w:sz w:val="24"/>
          <w:szCs w:val="24"/>
        </w:rPr>
        <w:t>.</w:t>
      </w:r>
    </w:p>
    <w:p w14:paraId="02F96A76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(b)  Find an equation for the curv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E05E9">
        <w:rPr>
          <w:rFonts w:ascii="Times New Roman" w:hAnsi="Times New Roman" w:cs="Times New Roman"/>
          <w:sz w:val="24"/>
          <w:szCs w:val="24"/>
        </w:rPr>
        <w:t xml:space="preserve"> in the form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7E05E9">
        <w:rPr>
          <w:rFonts w:ascii="Times New Roman" w:hAnsi="Times New Roman" w:cs="Times New Roman"/>
          <w:sz w:val="24"/>
          <w:szCs w:val="24"/>
        </w:rPr>
        <w:t xml:space="preserve"> = f(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E05E9">
        <w:rPr>
          <w:rFonts w:ascii="Times New Roman" w:hAnsi="Times New Roman" w:cs="Times New Roman"/>
          <w:sz w:val="24"/>
          <w:szCs w:val="24"/>
        </w:rPr>
        <w:t>).</w:t>
      </w:r>
    </w:p>
    <w:p w14:paraId="3575E41E" w14:textId="269DF702" w:rsidR="009A4DCE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1519E1F1" w14:textId="77777777" w:rsidR="007E05E9" w:rsidRPr="007E05E9" w:rsidRDefault="007E05E9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FB07CF8" w14:textId="77FB01EB" w:rsidR="007E05E9" w:rsidRPr="00DA1B80" w:rsidRDefault="009A4DCE" w:rsidP="007E05E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  </w:t>
      </w:r>
      <w:r w:rsidR="007E05E9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7E05E9">
        <w:rPr>
          <w:rFonts w:ascii="Times New Roman" w:hAnsi="Times New Roman"/>
          <w:b/>
          <w:bCs/>
          <w:sz w:val="24"/>
          <w:szCs w:val="24"/>
        </w:rPr>
        <w:t>2</w:t>
      </w:r>
      <w:r w:rsidR="007E05E9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7E05E9">
        <w:rPr>
          <w:rFonts w:ascii="Times New Roman" w:hAnsi="Times New Roman"/>
          <w:b/>
          <w:bCs/>
          <w:sz w:val="24"/>
          <w:szCs w:val="24"/>
        </w:rPr>
        <w:t>8</w:t>
      </w:r>
      <w:r w:rsidR="007E05E9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0B6EBF7" w14:textId="77777777" w:rsidR="007E05E9" w:rsidRPr="00DA1B80" w:rsidRDefault="007E05E9" w:rsidP="007E05E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7630930" w14:textId="14875393" w:rsidR="009A4DCE" w:rsidRPr="007E05E9" w:rsidRDefault="009A4DCE" w:rsidP="007E05E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D629A36" w14:textId="2AC2FC1C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54E86A1" w14:textId="008F9AC5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0312799" w14:textId="18C8DC9F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CC47C0A" w14:textId="48D77DA3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DFBAAF6" w14:textId="0ADA638E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729FD4C" w14:textId="20E74E16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4AB7709" w14:textId="21027454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6358F1B" w14:textId="7FC001C8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41142FB" w14:textId="25434B43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1AB0609" w14:textId="39133FB1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27F3A86" w14:textId="55F4FC9F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28C46B7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65CA040" w14:textId="77777777" w:rsidR="007E05E9" w:rsidRDefault="007E05E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BB7ECCC" w14:textId="0A7CADDD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CE6FF8" w:rsidRPr="007E05E9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7E05E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7E05E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7E05E9">
        <w:rPr>
          <w:rFonts w:ascii="Times New Roman" w:hAnsi="Times New Roman" w:cs="Times New Roman"/>
          <w:sz w:val="24"/>
          <w:szCs w:val="24"/>
        </w:rPr>
        <w:t> </w:t>
      </w:r>
    </w:p>
    <w:p w14:paraId="1A041B83" w14:textId="752E3B94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7150043" wp14:editId="3C102939">
            <wp:extent cx="3346384" cy="1881188"/>
            <wp:effectExtent l="0" t="0" r="6985" b="508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4225" cy="1885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A03C6B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t>Figure 3</w:t>
      </w:r>
    </w:p>
    <w:p w14:paraId="603AA7D1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Figure 3 shows a sketch of part of the curv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E05E9">
        <w:rPr>
          <w:rFonts w:ascii="Times New Roman" w:hAnsi="Times New Roman" w:cs="Times New Roman"/>
          <w:sz w:val="24"/>
          <w:szCs w:val="24"/>
        </w:rPr>
        <w:t xml:space="preserve"> with equation</w:t>
      </w:r>
    </w:p>
    <w:p w14:paraId="4544D9B0" w14:textId="6C26BF5D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7E05E9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E05E9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E05E9">
        <w:rPr>
          <w:rFonts w:ascii="Times New Roman" w:hAnsi="Times New Roman" w:cs="Times New Roman"/>
          <w:sz w:val="24"/>
          <w:szCs w:val="24"/>
        </w:rPr>
        <w:t xml:space="preserve"> + 4)(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E05E9">
        <w:rPr>
          <w:rFonts w:ascii="Times New Roman" w:hAnsi="Times New Roman" w:cs="Times New Roman"/>
          <w:sz w:val="24"/>
          <w:szCs w:val="24"/>
        </w:rPr>
        <w:t xml:space="preserve"> − 2)</w:t>
      </w:r>
      <w:r w:rsidR="007E05E9">
        <w:rPr>
          <w:rFonts w:ascii="Times New Roman" w:hAnsi="Times New Roman" w:cs="Times New Roman"/>
          <w:sz w:val="24"/>
          <w:szCs w:val="24"/>
        </w:rPr>
        <w:t>.</w:t>
      </w:r>
    </w:p>
    <w:p w14:paraId="7D6009D4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E05E9">
        <w:rPr>
          <w:rFonts w:ascii="Times New Roman" w:hAnsi="Times New Roman" w:cs="Times New Roman"/>
          <w:sz w:val="24"/>
          <w:szCs w:val="24"/>
        </w:rPr>
        <w:t xml:space="preserve"> crosses th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E05E9">
        <w:rPr>
          <w:rFonts w:ascii="Times New Roman" w:hAnsi="Times New Roman" w:cs="Times New Roman"/>
          <w:sz w:val="24"/>
          <w:szCs w:val="24"/>
        </w:rPr>
        <w:t xml:space="preserve">-axis at the origin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7E05E9">
        <w:rPr>
          <w:rFonts w:ascii="Times New Roman" w:hAnsi="Times New Roman" w:cs="Times New Roman"/>
          <w:sz w:val="24"/>
          <w:szCs w:val="24"/>
        </w:rPr>
        <w:t xml:space="preserve"> and at the points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7E05E9">
        <w:rPr>
          <w:rFonts w:ascii="Times New Roman" w:hAnsi="Times New Roman" w:cs="Times New Roman"/>
          <w:sz w:val="24"/>
          <w:szCs w:val="24"/>
        </w:rPr>
        <w:t xml:space="preserve"> and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7E05E9">
        <w:rPr>
          <w:rFonts w:ascii="Times New Roman" w:hAnsi="Times New Roman" w:cs="Times New Roman"/>
          <w:sz w:val="24"/>
          <w:szCs w:val="24"/>
        </w:rPr>
        <w:t>.</w:t>
      </w:r>
    </w:p>
    <w:p w14:paraId="68660280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br/>
        <w:t xml:space="preserve">(a)    Write down th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E05E9">
        <w:rPr>
          <w:rFonts w:ascii="Times New Roman" w:hAnsi="Times New Roman" w:cs="Times New Roman"/>
          <w:sz w:val="24"/>
          <w:szCs w:val="24"/>
        </w:rPr>
        <w:t xml:space="preserve">-coordinates of the points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7E05E9">
        <w:rPr>
          <w:rFonts w:ascii="Times New Roman" w:hAnsi="Times New Roman" w:cs="Times New Roman"/>
          <w:sz w:val="24"/>
          <w:szCs w:val="24"/>
        </w:rPr>
        <w:t xml:space="preserve"> and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7E05E9">
        <w:rPr>
          <w:rFonts w:ascii="Times New Roman" w:hAnsi="Times New Roman" w:cs="Times New Roman"/>
          <w:sz w:val="24"/>
          <w:szCs w:val="24"/>
        </w:rPr>
        <w:t>.</w:t>
      </w:r>
    </w:p>
    <w:p w14:paraId="2C7AC556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7CF1501A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The finite region, shown shaded in Figure 3, is bounded by the curv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E05E9">
        <w:rPr>
          <w:rFonts w:ascii="Times New Roman" w:hAnsi="Times New Roman" w:cs="Times New Roman"/>
          <w:sz w:val="24"/>
          <w:szCs w:val="24"/>
        </w:rPr>
        <w:t xml:space="preserve"> and th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E05E9">
        <w:rPr>
          <w:rFonts w:ascii="Times New Roman" w:hAnsi="Times New Roman" w:cs="Times New Roman"/>
          <w:sz w:val="24"/>
          <w:szCs w:val="24"/>
        </w:rPr>
        <w:t>-axis.</w:t>
      </w:r>
    </w:p>
    <w:p w14:paraId="509AE9CF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(b)    Use integration to find the total area of the finite region shown shaded in Figure 3.</w:t>
      </w:r>
    </w:p>
    <w:p w14:paraId="6208877C" w14:textId="3F3F6F02" w:rsidR="009A4DCE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t>(7)</w:t>
      </w:r>
    </w:p>
    <w:p w14:paraId="7F926721" w14:textId="77777777" w:rsidR="007E05E9" w:rsidRDefault="007E05E9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60CF10B" w14:textId="69E3F04D" w:rsidR="007E05E9" w:rsidRPr="00DA1B80" w:rsidRDefault="007E05E9" w:rsidP="007E05E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987F144" w14:textId="77777777" w:rsidR="007E05E9" w:rsidRPr="00DA1B80" w:rsidRDefault="007E05E9" w:rsidP="007E05E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86356FC" w14:textId="77777777" w:rsidR="007E05E9" w:rsidRPr="007E05E9" w:rsidRDefault="007E05E9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3956466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BB21CFC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313F855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132B25E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0F221F7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7694C74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636D8A8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1B23679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C28FEEE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4EB30EB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D9CC11E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B5079C4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025B040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E0D75D5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648B8E5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42F684F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E2038F8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12F9479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C363448" w14:textId="31F4E813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CE6FF8" w:rsidRPr="007E05E9"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p w14:paraId="698A9861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6809A6D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(a)   Find</w:t>
      </w:r>
    </w:p>
    <w:p w14:paraId="1EB1337F" w14:textId="24D3AB53" w:rsidR="009A4DCE" w:rsidRPr="007E05E9" w:rsidRDefault="009A4DCE" w:rsidP="007E05E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D761B28" wp14:editId="780AA151">
            <wp:extent cx="5334000" cy="417646"/>
            <wp:effectExtent l="0" t="0" r="0" b="190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7675" cy="421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115832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       giving each term in its simplest form.</w:t>
      </w:r>
    </w:p>
    <w:p w14:paraId="27712D77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3BE9E3A8" w14:textId="08A17167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6FC965E" wp14:editId="3712D399">
            <wp:extent cx="5358104" cy="2140647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470" cy="2146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CF6B11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Figure 2 shows a sketch of part of the curv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E05E9">
        <w:rPr>
          <w:rFonts w:ascii="Times New Roman" w:hAnsi="Times New Roman" w:cs="Times New Roman"/>
          <w:sz w:val="24"/>
          <w:szCs w:val="24"/>
        </w:rPr>
        <w:t xml:space="preserve"> with equation</w:t>
      </w:r>
    </w:p>
    <w:p w14:paraId="2E4B2625" w14:textId="47EBF94F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321368B" wp14:editId="33F7E3D4">
            <wp:extent cx="5731510" cy="438785"/>
            <wp:effectExtent l="0" t="0" r="254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033169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E05E9">
        <w:rPr>
          <w:rFonts w:ascii="Times New Roman" w:hAnsi="Times New Roman" w:cs="Times New Roman"/>
          <w:sz w:val="24"/>
          <w:szCs w:val="24"/>
        </w:rPr>
        <w:t xml:space="preserve"> starts at the origin and crosses th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E05E9">
        <w:rPr>
          <w:rFonts w:ascii="Times New Roman" w:hAnsi="Times New Roman" w:cs="Times New Roman"/>
          <w:sz w:val="24"/>
          <w:szCs w:val="24"/>
        </w:rPr>
        <w:t>-axis at the point (4, 0).</w:t>
      </w:r>
    </w:p>
    <w:p w14:paraId="598B460F" w14:textId="76A7F4AF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The area, shown shaded in Figure 2, consists of two finite regions and is bounded by the </w:t>
      </w:r>
      <w:r w:rsidRPr="007E05E9">
        <w:rPr>
          <w:rFonts w:ascii="Times New Roman" w:hAnsi="Times New Roman" w:cs="Times New Roman"/>
          <w:sz w:val="24"/>
          <w:szCs w:val="24"/>
        </w:rPr>
        <w:br/>
        <w:t xml:space="preserve">curv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E05E9">
        <w:rPr>
          <w:rFonts w:ascii="Times New Roman" w:hAnsi="Times New Roman" w:cs="Times New Roman"/>
          <w:sz w:val="24"/>
          <w:szCs w:val="24"/>
        </w:rPr>
        <w:t xml:space="preserve">, the </w:t>
      </w:r>
      <w:proofErr w:type="gramStart"/>
      <w:r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E05E9">
        <w:rPr>
          <w:rFonts w:ascii="Times New Roman" w:hAnsi="Times New Roman" w:cs="Times New Roman"/>
          <w:sz w:val="24"/>
          <w:szCs w:val="24"/>
        </w:rPr>
        <w:t>-axis</w:t>
      </w:r>
      <w:proofErr w:type="gramEnd"/>
      <w:r w:rsidRPr="007E05E9">
        <w:rPr>
          <w:rFonts w:ascii="Times New Roman" w:hAnsi="Times New Roman" w:cs="Times New Roman"/>
          <w:sz w:val="24"/>
          <w:szCs w:val="24"/>
        </w:rPr>
        <w:t xml:space="preserve"> and the lin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E05E9">
        <w:rPr>
          <w:rFonts w:ascii="Times New Roman" w:hAnsi="Times New Roman" w:cs="Times New Roman"/>
          <w:sz w:val="24"/>
          <w:szCs w:val="24"/>
        </w:rPr>
        <w:t xml:space="preserve"> = 9</w:t>
      </w:r>
      <w:r w:rsidR="007E05E9">
        <w:rPr>
          <w:rFonts w:ascii="Times New Roman" w:hAnsi="Times New Roman" w:cs="Times New Roman"/>
          <w:sz w:val="24"/>
          <w:szCs w:val="24"/>
        </w:rPr>
        <w:t>.</w:t>
      </w:r>
    </w:p>
    <w:p w14:paraId="4F0BA123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(b)   Use your answer from part (a) to find the total area of the shaded regions.</w:t>
      </w:r>
    </w:p>
    <w:p w14:paraId="0C31A6F1" w14:textId="035E9F28" w:rsidR="009A4DCE" w:rsidRDefault="009A4DCE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600C68DE" w14:textId="77777777" w:rsidR="007E05E9" w:rsidRPr="007E05E9" w:rsidRDefault="007E05E9" w:rsidP="009A4D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76D2108" w14:textId="218EACC2" w:rsidR="007E05E9" w:rsidRPr="00DA1B80" w:rsidRDefault="009A4DCE" w:rsidP="007E05E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  </w:t>
      </w:r>
      <w:r w:rsidR="007E05E9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7E05E9">
        <w:rPr>
          <w:rFonts w:ascii="Times New Roman" w:hAnsi="Times New Roman"/>
          <w:b/>
          <w:bCs/>
          <w:sz w:val="24"/>
          <w:szCs w:val="24"/>
        </w:rPr>
        <w:t>4</w:t>
      </w:r>
      <w:r w:rsidR="007E05E9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7E05E9">
        <w:rPr>
          <w:rFonts w:ascii="Times New Roman" w:hAnsi="Times New Roman"/>
          <w:b/>
          <w:bCs/>
          <w:sz w:val="24"/>
          <w:szCs w:val="24"/>
        </w:rPr>
        <w:t>9</w:t>
      </w:r>
      <w:r w:rsidR="007E05E9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3FB421A" w14:textId="77777777" w:rsidR="000F479C" w:rsidRPr="00DA1B80" w:rsidRDefault="000F479C" w:rsidP="000F479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923D801" w14:textId="77777777" w:rsidR="000F479C" w:rsidRPr="00DA1B80" w:rsidRDefault="000F479C" w:rsidP="000F479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409F1E49" w14:textId="77777777" w:rsidR="009A4DCE" w:rsidRPr="007E05E9" w:rsidRDefault="009A4DCE" w:rsidP="009A4DCE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687483A" w14:textId="77777777" w:rsidR="00B50D1B" w:rsidRPr="007E05E9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 </w:t>
      </w:r>
    </w:p>
    <w:p w14:paraId="2EEAA187" w14:textId="77777777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3B546E4" w14:textId="2057D4ED" w:rsidR="00B50D1B" w:rsidRPr="007E05E9" w:rsidRDefault="00B50D1B" w:rsidP="00B50D1B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64905319" w14:textId="0FD0DF78" w:rsidR="009A4DCE" w:rsidRPr="007E05E9" w:rsidRDefault="009A4DCE" w:rsidP="00B50D1B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5B19BBF5" w14:textId="77777777" w:rsidR="009A4DCE" w:rsidRPr="007E05E9" w:rsidRDefault="009A4DCE" w:rsidP="00B50D1B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3FBFB6A1" w14:textId="784C5149" w:rsidR="001F3370" w:rsidRPr="007E05E9" w:rsidRDefault="001F3370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03089A1" w14:textId="77777777" w:rsidR="007E05E9" w:rsidRDefault="007E05E9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3" w:name="BrMS"/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2462DFCD" w:rsidR="001F3370" w:rsidRPr="007E05E9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3"/>
    <w:p w14:paraId="32F1CCF7" w14:textId="611C83E8" w:rsidR="00B50D1B" w:rsidRPr="007E05E9" w:rsidRDefault="001F3370" w:rsidP="00CE6F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B50D1B" w:rsidRPr="007E05E9">
        <w:rPr>
          <w:rFonts w:ascii="Times New Roman" w:hAnsi="Times New Roman" w:cs="Times New Roman"/>
          <w:b/>
          <w:sz w:val="24"/>
          <w:szCs w:val="24"/>
        </w:rPr>
        <w:t>Q1</w:t>
      </w:r>
      <w:r w:rsidR="00B50D1B" w:rsidRPr="007E05E9">
        <w:rPr>
          <w:rFonts w:ascii="Times New Roman" w:hAnsi="Times New Roman" w:cs="Times New Roman"/>
          <w:b/>
          <w:sz w:val="24"/>
          <w:szCs w:val="24"/>
        </w:rPr>
        <w:br/>
        <w:t> </w:t>
      </w:r>
      <w:r w:rsidR="00CE6FF8"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DF91DA4" wp14:editId="4F66306B">
            <wp:extent cx="6162305" cy="3630305"/>
            <wp:effectExtent l="0" t="0" r="0" b="825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0002" cy="363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2ADD83" w14:textId="57321FE8" w:rsidR="00CE6FF8" w:rsidRPr="007E05E9" w:rsidRDefault="00CE6FF8" w:rsidP="00CE6F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880C5B4" wp14:editId="1159EC2A">
            <wp:extent cx="6115534" cy="4046561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004" cy="4054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58352A" w14:textId="67FC45E0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411A1DD" w14:textId="437B8AA1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B91532" w14:textId="1DFD51BF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7E05E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7E05E9">
        <w:rPr>
          <w:rFonts w:ascii="Times New Roman" w:hAnsi="Times New Roman" w:cs="Times New Roman"/>
          <w:sz w:val="24"/>
          <w:szCs w:val="24"/>
        </w:rPr>
        <w:t> </w:t>
      </w:r>
    </w:p>
    <w:p w14:paraId="516EF0C3" w14:textId="08001355" w:rsidR="00B50D1B" w:rsidRPr="007E05E9" w:rsidRDefault="00CE6FF8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69CCE25" wp14:editId="4FF7AF4E">
            <wp:extent cx="6431729" cy="3473355"/>
            <wp:effectExtent l="0" t="0" r="762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9083" cy="3477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173B43" w14:textId="5BFDD46C" w:rsidR="00B50D1B" w:rsidRPr="007E05E9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1E494BB0" w14:textId="33CB1132" w:rsidR="00B50D1B" w:rsidRPr="007E05E9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CE96A50" w14:textId="77777777" w:rsidR="00B50D1B" w:rsidRPr="007E05E9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 </w:t>
      </w:r>
    </w:p>
    <w:p w14:paraId="21A074ED" w14:textId="77777777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B2774D" w14:textId="1209A0A3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66457D9" w14:textId="228AD003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5AD510" w14:textId="31AC95B7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F84B39" w14:textId="046A96F6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82E1943" w14:textId="6B8BD429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E572B44" w14:textId="2123D201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63C4567" w14:textId="013F86D8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24BAD9" w14:textId="05210163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E3ED6DB" w14:textId="2BC569A0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F71DF57" w14:textId="5E91D9A1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C56EB34" w14:textId="4D89EB14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0C3927" w14:textId="52F973AB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6D7538B" w14:textId="4DACCEF7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98CC0E7" w14:textId="27D162B1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6C3F50C" w14:textId="469C918B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F886692" w14:textId="2ED3F084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BECD00" w14:textId="19CB32B3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64AB43" w14:textId="680ADF96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4306AD1" w14:textId="507E87ED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1316B30" w14:textId="7FE9CCFA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7698A08" w14:textId="36E12E72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7BFA793" w14:textId="0E8C9C48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097783A" w14:textId="1A35D4EC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7E05E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7E05E9">
        <w:rPr>
          <w:rFonts w:ascii="Times New Roman" w:hAnsi="Times New Roman" w:cs="Times New Roman"/>
          <w:sz w:val="24"/>
          <w:szCs w:val="24"/>
        </w:rPr>
        <w:t> </w:t>
      </w:r>
    </w:p>
    <w:p w14:paraId="1DEC05D7" w14:textId="153E8F8A" w:rsidR="00B50D1B" w:rsidRPr="007E05E9" w:rsidRDefault="00CE6FF8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CD13FA8" wp14:editId="13FB1007">
            <wp:extent cx="6369008" cy="7990764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4690" cy="7997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A8C880" w14:textId="4C46CD86" w:rsidR="00B50D1B" w:rsidRPr="007E05E9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 </w:t>
      </w:r>
    </w:p>
    <w:p w14:paraId="1DCF9C87" w14:textId="1E360E9E" w:rsidR="00CE6FF8" w:rsidRPr="007E05E9" w:rsidRDefault="00CE6FF8" w:rsidP="00CE6F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</w:p>
    <w:p w14:paraId="71275173" w14:textId="77777777" w:rsidR="00CE6FF8" w:rsidRPr="007E05E9" w:rsidRDefault="00CE6FF8" w:rsidP="006D2A76">
      <w:pPr>
        <w:rPr>
          <w:rFonts w:ascii="Times New Roman" w:hAnsi="Times New Roman" w:cs="Times New Roman"/>
          <w:sz w:val="24"/>
          <w:szCs w:val="24"/>
        </w:rPr>
      </w:pPr>
    </w:p>
    <w:p w14:paraId="298C52A9" w14:textId="0383C4F3" w:rsidR="00FE6B55" w:rsidRPr="007E05E9" w:rsidRDefault="00CE6FF8" w:rsidP="006D2A76">
      <w:pPr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E963A24" wp14:editId="1D93A975">
            <wp:extent cx="6213122" cy="7397087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7622" cy="74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38F585" w14:textId="316DA9BB" w:rsidR="00535129" w:rsidRPr="007E05E9" w:rsidRDefault="00535129">
      <w:pPr>
        <w:rPr>
          <w:rFonts w:ascii="Times New Roman" w:hAnsi="Times New Roman" w:cs="Times New Roman"/>
          <w:sz w:val="24"/>
          <w:szCs w:val="24"/>
        </w:rPr>
      </w:pPr>
    </w:p>
    <w:p w14:paraId="69816E88" w14:textId="77777777" w:rsidR="00FE6B55" w:rsidRPr="007E05E9" w:rsidRDefault="00FE6B55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4" w:name="SiQue"/>
      <w:r w:rsidRPr="007E05E9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5FA89E" w14:textId="257D01B5" w:rsidR="00401343" w:rsidRPr="007E05E9" w:rsidRDefault="00D64253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3363" behindDoc="1" locked="0" layoutInCell="1" allowOverlap="1" wp14:anchorId="6A92174B" wp14:editId="07A85852">
            <wp:simplePos x="0" y="0"/>
            <wp:positionH relativeFrom="column">
              <wp:posOffset>1626919</wp:posOffset>
            </wp:positionH>
            <wp:positionV relativeFrom="paragraph">
              <wp:posOffset>354</wp:posOffset>
            </wp:positionV>
            <wp:extent cx="323215" cy="466725"/>
            <wp:effectExtent l="0" t="0" r="635" b="952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4A2A" w:rsidRPr="007E05E9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1" behindDoc="0" locked="0" layoutInCell="1" allowOverlap="1" wp14:anchorId="076CD817" wp14:editId="2059961B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7E05E9">
        <w:rPr>
          <w:rFonts w:ascii="Times New Roman" w:hAnsi="Times New Roman" w:cs="Times New Roman"/>
          <w:b/>
          <w:bCs/>
          <w:sz w:val="32"/>
          <w:szCs w:val="32"/>
          <w:u w:val="single"/>
        </w:rPr>
        <w:t>Silver Questions</w:t>
      </w:r>
      <w:bookmarkEnd w:id="4"/>
      <w:r w:rsidR="00F5723C" w:rsidRPr="007E05E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7E05E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7E05E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7E05E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7E05E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7E05E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7E05E9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0F1443D1" w14:textId="765C3F53" w:rsidR="007E05E9" w:rsidRPr="00BA4C53" w:rsidRDefault="007E05E9" w:rsidP="007E05E9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Non-c</w:t>
      </w:r>
      <w:r w:rsidRPr="00BA4C53">
        <w:rPr>
          <w:rFonts w:ascii="Times New Roman" w:hAnsi="Times New Roman" w:cs="Times New Roman"/>
          <w:b/>
          <w:bCs/>
          <w:sz w:val="26"/>
          <w:szCs w:val="26"/>
        </w:rPr>
        <w:t>alculator</w:t>
      </w:r>
    </w:p>
    <w:p w14:paraId="177A5151" w14:textId="59581904" w:rsidR="007E05E9" w:rsidRDefault="007E05E9" w:rsidP="007E05E9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319FD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3</w:t>
      </w:r>
    </w:p>
    <w:p w14:paraId="3288E8D1" w14:textId="4958642E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A43CE67" w14:textId="77777777" w:rsidR="005106A3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A27831" w:rsidRPr="007E05E9">
        <w:rPr>
          <w:rFonts w:ascii="Times New Roman" w:hAnsi="Times New Roman" w:cs="Times New Roman"/>
          <w:b/>
          <w:bCs/>
          <w:sz w:val="24"/>
          <w:szCs w:val="24"/>
        </w:rPr>
        <w:t>1</w:t>
      </w:r>
    </w:p>
    <w:p w14:paraId="6EEF235E" w14:textId="77777777" w:rsidR="005106A3" w:rsidRDefault="005106A3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89E97C2" w14:textId="24222CC7" w:rsidR="005106A3" w:rsidRDefault="005106A3" w:rsidP="005106A3">
      <w:pPr>
        <w:pStyle w:val="MTDisplayEquation"/>
      </w:pPr>
      <w:r>
        <w:tab/>
      </w:r>
      <w:r w:rsidRPr="005106A3">
        <w:rPr>
          <w:position w:val="-24"/>
        </w:rPr>
        <w:object w:dxaOrig="2540" w:dyaOrig="620" w14:anchorId="138565FA">
          <v:shape id="_x0000_i1027" type="#_x0000_t75" style="width:127.5pt;height:30.75pt" o:ole="">
            <v:imagedata r:id="rId32" o:title=""/>
          </v:shape>
          <o:OLEObject Type="Embed" ProgID="Equation.DSMT4" ShapeID="_x0000_i1027" DrawAspect="Content" ObjectID="_1730036069" r:id="rId33"/>
        </w:object>
      </w:r>
    </w:p>
    <w:p w14:paraId="6339144A" w14:textId="4E1C87EA" w:rsidR="00CE6FF8" w:rsidRPr="007E05E9" w:rsidRDefault="00B50D1B" w:rsidP="005106A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7E05E9">
        <w:rPr>
          <w:rFonts w:ascii="Times New Roman" w:hAnsi="Times New Roman" w:cs="Times New Roman"/>
          <w:sz w:val="24"/>
          <w:szCs w:val="24"/>
        </w:rPr>
        <w:t> </w:t>
      </w:r>
      <w:r w:rsidR="00CE6FF8" w:rsidRPr="007E05E9">
        <w:rPr>
          <w:rFonts w:ascii="Times New Roman" w:hAnsi="Times New Roman" w:cs="Times New Roman"/>
          <w:sz w:val="24"/>
          <w:szCs w:val="24"/>
        </w:rPr>
        <w:t xml:space="preserve">Given that </w:t>
      </w:r>
      <w:r w:rsidR="00CE6FF8" w:rsidRPr="007E05E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="00CE6FF8" w:rsidRPr="007E05E9">
        <w:rPr>
          <w:rFonts w:ascii="Times New Roman" w:hAnsi="Times New Roman" w:cs="Times New Roman"/>
          <w:sz w:val="24"/>
          <w:szCs w:val="24"/>
        </w:rPr>
        <w:t xml:space="preserve"> = 7 at </w:t>
      </w:r>
      <w:r w:rsidR="00CE6FF8"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CE6FF8" w:rsidRPr="007E05E9">
        <w:rPr>
          <w:rFonts w:ascii="Times New Roman" w:hAnsi="Times New Roman" w:cs="Times New Roman"/>
          <w:sz w:val="24"/>
          <w:szCs w:val="24"/>
        </w:rPr>
        <w:t xml:space="preserve"> = 1, find </w:t>
      </w:r>
      <w:r w:rsidR="00CE6FF8" w:rsidRPr="007E05E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="00CE6FF8" w:rsidRPr="007E05E9">
        <w:rPr>
          <w:rFonts w:ascii="Times New Roman" w:hAnsi="Times New Roman" w:cs="Times New Roman"/>
          <w:sz w:val="24"/>
          <w:szCs w:val="24"/>
        </w:rPr>
        <w:t xml:space="preserve"> in terms of </w:t>
      </w:r>
      <w:r w:rsidR="00CE6FF8"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CE6FF8" w:rsidRPr="007E05E9">
        <w:rPr>
          <w:rFonts w:ascii="Times New Roman" w:hAnsi="Times New Roman" w:cs="Times New Roman"/>
          <w:sz w:val="24"/>
          <w:szCs w:val="24"/>
        </w:rPr>
        <w:t>, giving each term in its simplest form.</w:t>
      </w:r>
    </w:p>
    <w:p w14:paraId="1FCC3566" w14:textId="61EE5D13" w:rsidR="00CE6FF8" w:rsidRDefault="00CE6FF8" w:rsidP="00CE6FF8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08D80144" w14:textId="12FF3FDF" w:rsidR="005106A3" w:rsidRPr="00DA1B80" w:rsidRDefault="005106A3" w:rsidP="005106A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1B534BD" w14:textId="77777777" w:rsidR="005106A3" w:rsidRPr="00DA1B80" w:rsidRDefault="005106A3" w:rsidP="005106A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3974024" w14:textId="77777777" w:rsidR="00CE6FF8" w:rsidRPr="007E05E9" w:rsidRDefault="00CE6FF8" w:rsidP="00CE6F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9A10118" w14:textId="34397C4D" w:rsidR="00CE6FF8" w:rsidRPr="007E05E9" w:rsidRDefault="00CE6FF8" w:rsidP="00CE6F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A27831" w:rsidRPr="007E05E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7E05E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7E05E9">
        <w:rPr>
          <w:rFonts w:ascii="Times New Roman" w:hAnsi="Times New Roman" w:cs="Times New Roman"/>
          <w:sz w:val="24"/>
          <w:szCs w:val="24"/>
        </w:rPr>
        <w:t> </w:t>
      </w:r>
    </w:p>
    <w:p w14:paraId="10B3DDDF" w14:textId="77777777" w:rsidR="00CE6FF8" w:rsidRPr="007E05E9" w:rsidRDefault="00CE6FF8" w:rsidP="00CE6F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7E05E9">
        <w:rPr>
          <w:rFonts w:ascii="Times New Roman" w:hAnsi="Times New Roman" w:cs="Times New Roman"/>
          <w:sz w:val="24"/>
          <w:szCs w:val="24"/>
        </w:rPr>
        <w:t xml:space="preserve"> is a positive constant and</w:t>
      </w:r>
    </w:p>
    <w:p w14:paraId="5F5379EB" w14:textId="5E2D289E" w:rsidR="00CE6FF8" w:rsidRPr="007E05E9" w:rsidRDefault="00CE6FF8" w:rsidP="00CE6FF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1F40643" wp14:editId="16F80E4D">
            <wp:extent cx="1118642" cy="361950"/>
            <wp:effectExtent l="0" t="0" r="5715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079" cy="36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791845" w14:textId="77777777" w:rsidR="00CE6FF8" w:rsidRPr="007E05E9" w:rsidRDefault="00CE6FF8" w:rsidP="00CE6F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show that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7E05E9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7E05E9">
        <w:rPr>
          <w:rFonts w:ascii="Times New Roman" w:hAnsi="Times New Roman" w:cs="Times New Roman"/>
          <w:sz w:val="24"/>
          <w:szCs w:val="24"/>
        </w:rPr>
        <w:t>ln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k</w:t>
      </w:r>
      <w:proofErr w:type="spellEnd"/>
      <w:r w:rsidRPr="007E05E9">
        <w:rPr>
          <w:rFonts w:ascii="Times New Roman" w:hAnsi="Times New Roman" w:cs="Times New Roman"/>
          <w:sz w:val="24"/>
          <w:szCs w:val="24"/>
        </w:rPr>
        <w:t xml:space="preserve">, wher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7E05E9">
        <w:rPr>
          <w:rFonts w:ascii="Times New Roman" w:hAnsi="Times New Roman" w:cs="Times New Roman"/>
          <w:sz w:val="24"/>
          <w:szCs w:val="24"/>
        </w:rPr>
        <w:t xml:space="preserve"> is a constant to be found.</w:t>
      </w:r>
    </w:p>
    <w:p w14:paraId="60A4D81F" w14:textId="5A058E8A" w:rsidR="00CE6FF8" w:rsidRDefault="00CE6FF8" w:rsidP="00CE6FF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06A3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223A3CFF" w14:textId="77777777" w:rsidR="005106A3" w:rsidRPr="005106A3" w:rsidRDefault="005106A3" w:rsidP="00CE6FF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4A37E95" w14:textId="3F9240BF" w:rsidR="005106A3" w:rsidRPr="00DA1B80" w:rsidRDefault="00CE6FF8" w:rsidP="005106A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 </w:t>
      </w:r>
      <w:r w:rsidR="005106A3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5106A3">
        <w:rPr>
          <w:rFonts w:ascii="Times New Roman" w:hAnsi="Times New Roman"/>
          <w:b/>
          <w:bCs/>
          <w:sz w:val="24"/>
          <w:szCs w:val="24"/>
        </w:rPr>
        <w:t>2</w:t>
      </w:r>
      <w:r w:rsidR="005106A3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5106A3">
        <w:rPr>
          <w:rFonts w:ascii="Times New Roman" w:hAnsi="Times New Roman"/>
          <w:b/>
          <w:bCs/>
          <w:sz w:val="24"/>
          <w:szCs w:val="24"/>
        </w:rPr>
        <w:t>4</w:t>
      </w:r>
      <w:r w:rsidR="005106A3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F3BED27" w14:textId="77777777" w:rsidR="005106A3" w:rsidRPr="00DA1B80" w:rsidRDefault="005106A3" w:rsidP="005106A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A501DCD" w14:textId="68CAC3CA" w:rsidR="00CE6FF8" w:rsidRPr="007E05E9" w:rsidRDefault="00CE6FF8" w:rsidP="005106A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A27831" w:rsidRPr="007E05E9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7E05E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7E05E9">
        <w:rPr>
          <w:rFonts w:ascii="Times New Roman" w:hAnsi="Times New Roman" w:cs="Times New Roman"/>
          <w:sz w:val="24"/>
          <w:szCs w:val="24"/>
        </w:rPr>
        <w:t> </w:t>
      </w:r>
    </w:p>
    <w:p w14:paraId="5E9409ED" w14:textId="328EE2AF" w:rsidR="00CE6FF8" w:rsidRPr="007E05E9" w:rsidRDefault="00CE6FF8" w:rsidP="00CE6F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A curv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E05E9">
        <w:rPr>
          <w:rFonts w:ascii="Times New Roman" w:hAnsi="Times New Roman" w:cs="Times New Roman"/>
          <w:sz w:val="24"/>
          <w:szCs w:val="24"/>
        </w:rPr>
        <w:t xml:space="preserve"> has equation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7E05E9">
        <w:rPr>
          <w:rFonts w:ascii="Times New Roman" w:hAnsi="Times New Roman" w:cs="Times New Roman"/>
          <w:sz w:val="24"/>
          <w:szCs w:val="24"/>
        </w:rPr>
        <w:t xml:space="preserve"> = f(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E05E9">
        <w:rPr>
          <w:rFonts w:ascii="Times New Roman" w:hAnsi="Times New Roman" w:cs="Times New Roman"/>
          <w:sz w:val="24"/>
          <w:szCs w:val="24"/>
        </w:rPr>
        <w:t>)</w:t>
      </w:r>
      <w:r w:rsidR="005106A3">
        <w:rPr>
          <w:rFonts w:ascii="Times New Roman" w:hAnsi="Times New Roman" w:cs="Times New Roman"/>
          <w:sz w:val="24"/>
          <w:szCs w:val="24"/>
        </w:rPr>
        <w:t>.</w:t>
      </w:r>
    </w:p>
    <w:p w14:paraId="405C8352" w14:textId="77777777" w:rsidR="005106A3" w:rsidRDefault="00CE6FF8" w:rsidP="00CE6F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Given that</w:t>
      </w:r>
    </w:p>
    <w:p w14:paraId="1EEAA947" w14:textId="2AEF5ADD" w:rsidR="005106A3" w:rsidRDefault="00CE6FF8" w:rsidP="005106A3">
      <w:pPr>
        <w:pStyle w:val="ListParagraph"/>
        <w:widowControl w:val="0"/>
        <w:numPr>
          <w:ilvl w:val="0"/>
          <w:numId w:val="5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5106A3">
        <w:rPr>
          <w:rFonts w:ascii="Times New Roman" w:hAnsi="Times New Roman" w:cs="Times New Roman"/>
          <w:sz w:val="24"/>
          <w:szCs w:val="24"/>
        </w:rPr>
        <w:t>f</w:t>
      </w:r>
      <w:r w:rsidR="005106A3">
        <w:rPr>
          <w:rFonts w:ascii="Times New Roman" w:hAnsi="Times New Roman" w:cs="Times New Roman"/>
          <w:sz w:val="10"/>
          <w:szCs w:val="10"/>
        </w:rPr>
        <w:t xml:space="preserve">  </w:t>
      </w:r>
      <w:r w:rsidRPr="005106A3">
        <w:rPr>
          <w:rFonts w:ascii="Times New Roman" w:hAnsi="Times New Roman" w:cs="Times New Roman"/>
          <w:sz w:val="24"/>
          <w:szCs w:val="24"/>
        </w:rPr>
        <w:t>'</w:t>
      </w:r>
      <w:proofErr w:type="gramEnd"/>
      <w:r w:rsidRPr="005106A3">
        <w:rPr>
          <w:rFonts w:ascii="Times New Roman" w:hAnsi="Times New Roman" w:cs="Times New Roman"/>
          <w:sz w:val="24"/>
          <w:szCs w:val="24"/>
        </w:rPr>
        <w:t>(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106A3">
        <w:rPr>
          <w:rFonts w:ascii="Times New Roman" w:hAnsi="Times New Roman" w:cs="Times New Roman"/>
          <w:sz w:val="24"/>
          <w:szCs w:val="24"/>
        </w:rPr>
        <w:t>) = 6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106A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106A3">
        <w:rPr>
          <w:rFonts w:ascii="Times New Roman" w:hAnsi="Times New Roman" w:cs="Times New Roman"/>
          <w:sz w:val="24"/>
          <w:szCs w:val="24"/>
        </w:rPr>
        <w:t xml:space="preserve"> + 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ax</w:t>
      </w:r>
      <w:r w:rsidRPr="005106A3">
        <w:rPr>
          <w:rFonts w:ascii="Times New Roman" w:hAnsi="Times New Roman" w:cs="Times New Roman"/>
          <w:sz w:val="24"/>
          <w:szCs w:val="24"/>
        </w:rPr>
        <w:t xml:space="preserve">−23 where 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106A3">
        <w:rPr>
          <w:rFonts w:ascii="Times New Roman" w:hAnsi="Times New Roman" w:cs="Times New Roman"/>
          <w:sz w:val="24"/>
          <w:szCs w:val="24"/>
        </w:rPr>
        <w:t xml:space="preserve"> is a constan</w:t>
      </w:r>
      <w:r w:rsidR="005106A3">
        <w:rPr>
          <w:rFonts w:ascii="Times New Roman" w:hAnsi="Times New Roman" w:cs="Times New Roman"/>
          <w:sz w:val="24"/>
          <w:szCs w:val="24"/>
        </w:rPr>
        <w:t>t</w:t>
      </w:r>
    </w:p>
    <w:p w14:paraId="5AF8EBDA" w14:textId="77777777" w:rsidR="005106A3" w:rsidRDefault="00CE6FF8" w:rsidP="005106A3">
      <w:pPr>
        <w:pStyle w:val="ListParagraph"/>
        <w:widowControl w:val="0"/>
        <w:numPr>
          <w:ilvl w:val="0"/>
          <w:numId w:val="5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06A3">
        <w:rPr>
          <w:rFonts w:ascii="Times New Roman" w:hAnsi="Times New Roman" w:cs="Times New Roman"/>
          <w:sz w:val="24"/>
          <w:szCs w:val="24"/>
        </w:rPr>
        <w:t xml:space="preserve"> the 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5106A3">
        <w:rPr>
          <w:rFonts w:ascii="Times New Roman" w:hAnsi="Times New Roman" w:cs="Times New Roman"/>
          <w:sz w:val="24"/>
          <w:szCs w:val="24"/>
        </w:rPr>
        <w:t xml:space="preserve"> intercept of 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106A3">
        <w:rPr>
          <w:rFonts w:ascii="Times New Roman" w:hAnsi="Times New Roman" w:cs="Times New Roman"/>
          <w:sz w:val="24"/>
          <w:szCs w:val="24"/>
        </w:rPr>
        <w:t xml:space="preserve"> is −12</w:t>
      </w:r>
    </w:p>
    <w:p w14:paraId="7128180D" w14:textId="134F0ED6" w:rsidR="00CE6FF8" w:rsidRPr="005106A3" w:rsidRDefault="00CE6FF8" w:rsidP="005106A3">
      <w:pPr>
        <w:pStyle w:val="ListParagraph"/>
        <w:widowControl w:val="0"/>
        <w:numPr>
          <w:ilvl w:val="0"/>
          <w:numId w:val="5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06A3">
        <w:rPr>
          <w:rFonts w:ascii="Times New Roman" w:hAnsi="Times New Roman" w:cs="Times New Roman"/>
          <w:sz w:val="24"/>
          <w:szCs w:val="24"/>
        </w:rPr>
        <w:t>(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106A3">
        <w:rPr>
          <w:rFonts w:ascii="Times New Roman" w:hAnsi="Times New Roman" w:cs="Times New Roman"/>
          <w:sz w:val="24"/>
          <w:szCs w:val="24"/>
        </w:rPr>
        <w:t xml:space="preserve"> + 4) is a factor of f(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106A3">
        <w:rPr>
          <w:rFonts w:ascii="Times New Roman" w:hAnsi="Times New Roman" w:cs="Times New Roman"/>
          <w:sz w:val="24"/>
          <w:szCs w:val="24"/>
        </w:rPr>
        <w:t>) </w:t>
      </w:r>
    </w:p>
    <w:p w14:paraId="2A2F9533" w14:textId="33A2D0B6" w:rsidR="00CE6FF8" w:rsidRDefault="00CE6FF8" w:rsidP="00CE6F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find, in simplest form, f(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E05E9">
        <w:rPr>
          <w:rFonts w:ascii="Times New Roman" w:hAnsi="Times New Roman" w:cs="Times New Roman"/>
          <w:sz w:val="24"/>
          <w:szCs w:val="24"/>
        </w:rPr>
        <w:t>)</w:t>
      </w:r>
      <w:r w:rsidR="005106A3">
        <w:rPr>
          <w:rFonts w:ascii="Times New Roman" w:hAnsi="Times New Roman" w:cs="Times New Roman"/>
          <w:sz w:val="24"/>
          <w:szCs w:val="24"/>
        </w:rPr>
        <w:t>.</w:t>
      </w:r>
    </w:p>
    <w:p w14:paraId="577A0D14" w14:textId="150765AB" w:rsidR="005106A3" w:rsidRDefault="005106A3" w:rsidP="005106A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06A3">
        <w:rPr>
          <w:rFonts w:ascii="Times New Roman" w:hAnsi="Times New Roman" w:cs="Times New Roman"/>
          <w:b/>
          <w:bCs/>
          <w:sz w:val="24"/>
          <w:szCs w:val="24"/>
        </w:rPr>
        <w:t>(</w:t>
      </w:r>
      <w:r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5106A3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7D4208B" w14:textId="77777777" w:rsidR="005106A3" w:rsidRDefault="005106A3" w:rsidP="005106A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6BA7357" w14:textId="02452AFD" w:rsidR="005106A3" w:rsidRPr="00DA1B80" w:rsidRDefault="005106A3" w:rsidP="005106A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 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9E799E4" w14:textId="77777777" w:rsidR="005106A3" w:rsidRPr="00DA1B80" w:rsidRDefault="005106A3" w:rsidP="005106A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EC6C3BD" w14:textId="77777777" w:rsidR="00CE6FF8" w:rsidRPr="007E05E9" w:rsidRDefault="00CE6FF8" w:rsidP="00CE6FF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3CCDAB7" w14:textId="77777777" w:rsidR="00CE6FF8" w:rsidRPr="007E05E9" w:rsidRDefault="00CE6FF8" w:rsidP="00CE6F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 </w:t>
      </w:r>
    </w:p>
    <w:p w14:paraId="5528FC93" w14:textId="206E776F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E8A39B" w14:textId="1FD959B0" w:rsidR="00B50D1B" w:rsidRPr="007E05E9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489D94" w14:textId="10E552CD" w:rsidR="00CE6FF8" w:rsidRPr="007E05E9" w:rsidRDefault="00CE6FF8" w:rsidP="00CE6F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A27831" w:rsidRPr="007E05E9"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p w14:paraId="67D22E0D" w14:textId="79ADE994" w:rsidR="00CE6FF8" w:rsidRPr="007E05E9" w:rsidRDefault="00CE6FF8" w:rsidP="00CE6F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Given that</w:t>
      </w:r>
      <w:r w:rsidR="005106A3">
        <w:rPr>
          <w:rFonts w:ascii="Times New Roman" w:hAnsi="Times New Roman" w:cs="Times New Roman"/>
          <w:sz w:val="24"/>
          <w:szCs w:val="24"/>
        </w:rPr>
        <w:t xml:space="preserve"> </w:t>
      </w:r>
      <w:r w:rsidR="005106A3" w:rsidRPr="005106A3">
        <w:rPr>
          <w:rFonts w:ascii="Times New Roman" w:hAnsi="Times New Roman" w:cs="Times New Roman"/>
          <w:position w:val="-6"/>
          <w:sz w:val="24"/>
          <w:szCs w:val="24"/>
        </w:rPr>
        <w:object w:dxaOrig="680" w:dyaOrig="320" w14:anchorId="61EB39B4">
          <v:shape id="_x0000_i1028" type="#_x0000_t75" style="width:33.75pt;height:15.75pt" o:ole="">
            <v:imagedata r:id="rId35" o:title=""/>
          </v:shape>
          <o:OLEObject Type="Embed" ProgID="Equation.DSMT4" ShapeID="_x0000_i1028" DrawAspect="Content" ObjectID="_1730036070" r:id="rId36"/>
        </w:object>
      </w:r>
      <w:r w:rsidR="005106A3">
        <w:rPr>
          <w:rFonts w:ascii="Times New Roman" w:hAnsi="Times New Roman" w:cs="Times New Roman"/>
          <w:sz w:val="24"/>
          <w:szCs w:val="24"/>
        </w:rPr>
        <w:t>.</w:t>
      </w:r>
      <w:r w:rsidRPr="007E05E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53D8929" w14:textId="4F9FCDCB" w:rsidR="00CE6FF8" w:rsidRPr="005106A3" w:rsidRDefault="00CE6FF8" w:rsidP="00CE6F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(a)  show that</w:t>
      </w:r>
      <w:r w:rsidR="005106A3">
        <w:rPr>
          <w:rFonts w:ascii="Times New Roman" w:hAnsi="Times New Roman" w:cs="Times New Roman"/>
          <w:sz w:val="24"/>
          <w:szCs w:val="24"/>
        </w:rPr>
        <w:t xml:space="preserve"> </w:t>
      </w:r>
      <w:r w:rsidR="005106A3" w:rsidRPr="005106A3">
        <w:rPr>
          <w:rFonts w:ascii="Times New Roman" w:hAnsi="Times New Roman" w:cs="Times New Roman"/>
          <w:position w:val="-32"/>
          <w:sz w:val="24"/>
          <w:szCs w:val="24"/>
        </w:rPr>
        <w:object w:dxaOrig="1300" w:dyaOrig="740" w14:anchorId="15CAA9BE">
          <v:shape id="_x0000_i1029" type="#_x0000_t75" style="width:65.25pt;height:37.5pt" o:ole="">
            <v:imagedata r:id="rId37" o:title=""/>
          </v:shape>
          <o:OLEObject Type="Embed" ProgID="Equation.DSMT4" ShapeID="_x0000_i1029" DrawAspect="Content" ObjectID="_1730036071" r:id="rId38"/>
        </w:object>
      </w:r>
      <w:r w:rsidRPr="007E05E9">
        <w:rPr>
          <w:rFonts w:ascii="Times New Roman" w:hAnsi="Times New Roman" w:cs="Times New Roman"/>
          <w:sz w:val="24"/>
          <w:szCs w:val="24"/>
        </w:rPr>
        <w:t xml:space="preserve"> is independent of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7E05E9">
        <w:rPr>
          <w:rFonts w:ascii="Times New Roman" w:hAnsi="Times New Roman" w:cs="Times New Roman"/>
          <w:sz w:val="24"/>
          <w:szCs w:val="24"/>
        </w:rPr>
        <w:t>,</w:t>
      </w:r>
    </w:p>
    <w:p w14:paraId="24C3949B" w14:textId="77777777" w:rsidR="00CE6FF8" w:rsidRPr="005106A3" w:rsidRDefault="00CE6FF8" w:rsidP="00CE6FF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106A3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E28C650" w14:textId="1A737EDB" w:rsidR="00CE6FF8" w:rsidRPr="005106A3" w:rsidRDefault="00CE6FF8" w:rsidP="00CE6F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06A3">
        <w:rPr>
          <w:rFonts w:ascii="Times New Roman" w:hAnsi="Times New Roman" w:cs="Times New Roman"/>
          <w:sz w:val="24"/>
          <w:szCs w:val="24"/>
        </w:rPr>
        <w:t>(b)  show that</w:t>
      </w:r>
      <w:r w:rsidR="005106A3" w:rsidRPr="005106A3">
        <w:rPr>
          <w:rFonts w:ascii="Times New Roman" w:hAnsi="Times New Roman" w:cs="Times New Roman"/>
          <w:sz w:val="24"/>
          <w:szCs w:val="24"/>
        </w:rPr>
        <w:t xml:space="preserve"> </w:t>
      </w:r>
      <w:r w:rsidR="005106A3" w:rsidRPr="005106A3">
        <w:rPr>
          <w:rFonts w:ascii="Times New Roman" w:hAnsi="Times New Roman" w:cs="Times New Roman"/>
          <w:position w:val="-36"/>
          <w:sz w:val="24"/>
          <w:szCs w:val="24"/>
        </w:rPr>
        <w:object w:dxaOrig="1440" w:dyaOrig="780" w14:anchorId="5FCAEEBE">
          <v:shape id="_x0000_i1030" type="#_x0000_t75" style="width:1in;height:39pt" o:ole="">
            <v:imagedata r:id="rId39" o:title=""/>
          </v:shape>
          <o:OLEObject Type="Embed" ProgID="Equation.DSMT4" ShapeID="_x0000_i1030" DrawAspect="Content" ObjectID="_1730036072" r:id="rId40"/>
        </w:object>
      </w:r>
      <w:r w:rsidRPr="005106A3">
        <w:rPr>
          <w:rFonts w:ascii="Times New Roman" w:hAnsi="Times New Roman" w:cs="Times New Roman"/>
          <w:sz w:val="24"/>
          <w:szCs w:val="24"/>
        </w:rPr>
        <w:t xml:space="preserve"> is inversely proportional to 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5106A3">
        <w:rPr>
          <w:rFonts w:ascii="Times New Roman" w:hAnsi="Times New Roman" w:cs="Times New Roman"/>
          <w:sz w:val="24"/>
          <w:szCs w:val="24"/>
        </w:rPr>
        <w:t>.</w:t>
      </w:r>
    </w:p>
    <w:p w14:paraId="7D4CDA41" w14:textId="2CD97025" w:rsidR="00CE6FF8" w:rsidRDefault="00CE6FF8" w:rsidP="00CE6FF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06A3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CAFFF54" w14:textId="77777777" w:rsidR="005106A3" w:rsidRPr="005106A3" w:rsidRDefault="005106A3" w:rsidP="00CE6FF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3F8E787" w14:textId="6B8F2770" w:rsidR="005106A3" w:rsidRPr="00DA1B80" w:rsidRDefault="00CE6FF8" w:rsidP="005106A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 </w:t>
      </w:r>
      <w:r w:rsidR="005106A3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5106A3">
        <w:rPr>
          <w:rFonts w:ascii="Times New Roman" w:hAnsi="Times New Roman"/>
          <w:b/>
          <w:bCs/>
          <w:sz w:val="24"/>
          <w:szCs w:val="24"/>
        </w:rPr>
        <w:t>4</w:t>
      </w:r>
      <w:r w:rsidR="005106A3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5106A3">
        <w:rPr>
          <w:rFonts w:ascii="Times New Roman" w:hAnsi="Times New Roman"/>
          <w:b/>
          <w:bCs/>
          <w:sz w:val="24"/>
          <w:szCs w:val="24"/>
        </w:rPr>
        <w:t>7</w:t>
      </w:r>
      <w:r w:rsidR="005106A3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ED6E402" w14:textId="77777777" w:rsidR="005106A3" w:rsidRPr="00DA1B80" w:rsidRDefault="005106A3" w:rsidP="005106A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C6E5574" w14:textId="23D609B9" w:rsidR="00CE6FF8" w:rsidRPr="005106A3" w:rsidRDefault="00CE6FF8" w:rsidP="005106A3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A27831" w:rsidRPr="007E05E9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7E05E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7E05E9">
        <w:rPr>
          <w:rFonts w:ascii="Times New Roman" w:hAnsi="Times New Roman" w:cs="Times New Roman"/>
          <w:sz w:val="24"/>
          <w:szCs w:val="24"/>
        </w:rPr>
        <w:t> </w:t>
      </w:r>
    </w:p>
    <w:p w14:paraId="1FD102D5" w14:textId="5BB85774" w:rsidR="00CE6FF8" w:rsidRPr="007E05E9" w:rsidRDefault="00CE6FF8" w:rsidP="00CE6FF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32F0A5A" wp14:editId="156F3265">
            <wp:extent cx="2921330" cy="2389763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598" cy="24079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667FE" w14:textId="77777777" w:rsidR="00CE6FF8" w:rsidRPr="007E05E9" w:rsidRDefault="00CE6FF8" w:rsidP="00CE6FF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t>Figure 4</w:t>
      </w:r>
    </w:p>
    <w:p w14:paraId="63B0411B" w14:textId="77777777" w:rsidR="00CE6FF8" w:rsidRPr="007E05E9" w:rsidRDefault="00CE6FF8" w:rsidP="00CE6F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Figure 4 shows a sketch of the curv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E05E9">
        <w:rPr>
          <w:rFonts w:ascii="Times New Roman" w:hAnsi="Times New Roman" w:cs="Times New Roman"/>
          <w:sz w:val="24"/>
          <w:szCs w:val="24"/>
        </w:rPr>
        <w:t xml:space="preserve"> with equation</w:t>
      </w:r>
    </w:p>
    <w:p w14:paraId="7BBE8DBC" w14:textId="5B0FDD02" w:rsidR="00CE6FF8" w:rsidRPr="007E05E9" w:rsidRDefault="00CE6FF8" w:rsidP="00CE6FF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EACF636" wp14:editId="642D359C">
            <wp:extent cx="1524000" cy="305032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945" cy="307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5058D6" w14:textId="77777777" w:rsidR="00CE6FF8" w:rsidRPr="007E05E9" w:rsidRDefault="00CE6FF8" w:rsidP="00CE6F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7E05E9">
        <w:rPr>
          <w:rFonts w:ascii="Times New Roman" w:hAnsi="Times New Roman" w:cs="Times New Roman"/>
          <w:sz w:val="24"/>
          <w:szCs w:val="24"/>
        </w:rPr>
        <w:t xml:space="preserve"> with coordinates (4, 15) lies on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E05E9">
        <w:rPr>
          <w:rFonts w:ascii="Times New Roman" w:hAnsi="Times New Roman" w:cs="Times New Roman"/>
          <w:sz w:val="24"/>
          <w:szCs w:val="24"/>
        </w:rPr>
        <w:t>.</w:t>
      </w:r>
    </w:p>
    <w:p w14:paraId="1D6CE72E" w14:textId="77777777" w:rsidR="00CE6FF8" w:rsidRPr="007E05E9" w:rsidRDefault="00CE6FF8" w:rsidP="00CE6F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7E05E9">
        <w:rPr>
          <w:rFonts w:ascii="Times New Roman" w:hAnsi="Times New Roman" w:cs="Times New Roman"/>
          <w:sz w:val="24"/>
          <w:szCs w:val="24"/>
        </w:rPr>
        <w:t xml:space="preserve"> is the tangent to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E05E9">
        <w:rPr>
          <w:rFonts w:ascii="Times New Roman" w:hAnsi="Times New Roman" w:cs="Times New Roman"/>
          <w:sz w:val="24"/>
          <w:szCs w:val="24"/>
        </w:rPr>
        <w:t xml:space="preserve"> at the point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7E05E9">
        <w:rPr>
          <w:rFonts w:ascii="Times New Roman" w:hAnsi="Times New Roman" w:cs="Times New Roman"/>
          <w:sz w:val="24"/>
          <w:szCs w:val="24"/>
        </w:rPr>
        <w:t>.</w:t>
      </w:r>
    </w:p>
    <w:p w14:paraId="75ED9697" w14:textId="77777777" w:rsidR="00CE6FF8" w:rsidRPr="007E05E9" w:rsidRDefault="00CE6FF8" w:rsidP="00CE6F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The region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7E05E9">
        <w:rPr>
          <w:rFonts w:ascii="Times New Roman" w:hAnsi="Times New Roman" w:cs="Times New Roman"/>
          <w:sz w:val="24"/>
          <w:szCs w:val="24"/>
        </w:rPr>
        <w:t xml:space="preserve">, shown shaded in Figure 4, is bounded by the curv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E05E9">
        <w:rPr>
          <w:rFonts w:ascii="Times New Roman" w:hAnsi="Times New Roman" w:cs="Times New Roman"/>
          <w:sz w:val="24"/>
          <w:szCs w:val="24"/>
        </w:rPr>
        <w:t xml:space="preserve">, the lin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7E05E9">
        <w:rPr>
          <w:rFonts w:ascii="Times New Roman" w:hAnsi="Times New Roman" w:cs="Times New Roman"/>
          <w:sz w:val="24"/>
          <w:szCs w:val="24"/>
        </w:rPr>
        <w:t xml:space="preserve"> and th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7E05E9">
        <w:rPr>
          <w:rFonts w:ascii="Times New Roman" w:hAnsi="Times New Roman" w:cs="Times New Roman"/>
          <w:sz w:val="24"/>
          <w:szCs w:val="24"/>
        </w:rPr>
        <w:t>-axis.</w:t>
      </w:r>
    </w:p>
    <w:p w14:paraId="36B7189D" w14:textId="77777777" w:rsidR="00CE6FF8" w:rsidRPr="007E05E9" w:rsidRDefault="00CE6FF8" w:rsidP="00CE6F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Show that the area of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7E05E9">
        <w:rPr>
          <w:rFonts w:ascii="Times New Roman" w:hAnsi="Times New Roman" w:cs="Times New Roman"/>
          <w:sz w:val="24"/>
          <w:szCs w:val="24"/>
        </w:rPr>
        <w:t xml:space="preserve"> is 24, making your method clear.</w:t>
      </w:r>
    </w:p>
    <w:p w14:paraId="29381F52" w14:textId="77777777" w:rsidR="00CE6FF8" w:rsidRPr="007E05E9" w:rsidRDefault="00CE6FF8" w:rsidP="00CE6F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(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Solutions based entirely on graphical or numerical methods are not acceptable.</w:t>
      </w:r>
      <w:r w:rsidRPr="007E05E9">
        <w:rPr>
          <w:rFonts w:ascii="Times New Roman" w:hAnsi="Times New Roman" w:cs="Times New Roman"/>
          <w:sz w:val="24"/>
          <w:szCs w:val="24"/>
        </w:rPr>
        <w:t>)</w:t>
      </w:r>
    </w:p>
    <w:p w14:paraId="69164FEC" w14:textId="7E4EA690" w:rsidR="00CE6FF8" w:rsidRPr="005106A3" w:rsidRDefault="00CE6FF8" w:rsidP="00CE6FF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06A3">
        <w:rPr>
          <w:rFonts w:ascii="Times New Roman" w:hAnsi="Times New Roman" w:cs="Times New Roman"/>
          <w:b/>
          <w:bCs/>
          <w:sz w:val="24"/>
          <w:szCs w:val="24"/>
        </w:rPr>
        <w:t>(10)</w:t>
      </w:r>
    </w:p>
    <w:p w14:paraId="2A58CDD6" w14:textId="77777777" w:rsidR="005106A3" w:rsidRPr="007E05E9" w:rsidRDefault="005106A3" w:rsidP="00CE6FF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D955515" w14:textId="397070E5" w:rsidR="005106A3" w:rsidRPr="00DA1B80" w:rsidRDefault="00CE6FF8" w:rsidP="005106A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 </w:t>
      </w:r>
      <w:r w:rsidR="005106A3" w:rsidRPr="007E05E9">
        <w:rPr>
          <w:rFonts w:ascii="Times New Roman" w:hAnsi="Times New Roman" w:cs="Times New Roman"/>
          <w:sz w:val="24"/>
          <w:szCs w:val="24"/>
        </w:rPr>
        <w:t> </w:t>
      </w:r>
      <w:r w:rsidR="005106A3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5106A3">
        <w:rPr>
          <w:rFonts w:ascii="Times New Roman" w:hAnsi="Times New Roman"/>
          <w:b/>
          <w:bCs/>
          <w:sz w:val="24"/>
          <w:szCs w:val="24"/>
        </w:rPr>
        <w:t>5</w:t>
      </w:r>
      <w:r w:rsidR="005106A3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5106A3">
        <w:rPr>
          <w:rFonts w:ascii="Times New Roman" w:hAnsi="Times New Roman"/>
          <w:b/>
          <w:bCs/>
          <w:sz w:val="24"/>
          <w:szCs w:val="24"/>
        </w:rPr>
        <w:t>10</w:t>
      </w:r>
      <w:r w:rsidR="005106A3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48045529" w14:textId="77777777" w:rsidR="000F479C" w:rsidRPr="00DA1B80" w:rsidRDefault="000F479C" w:rsidP="000F479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bookmarkStart w:id="5" w:name="SiMS"/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943DF95" w14:textId="77777777" w:rsidR="000F479C" w:rsidRPr="00DA1B80" w:rsidRDefault="000F479C" w:rsidP="000F479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3E84AF72" w14:textId="37EA5090" w:rsidR="00535129" w:rsidRPr="007E05E9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</w:p>
    <w:bookmarkEnd w:id="5"/>
    <w:p w14:paraId="7F046CB1" w14:textId="3DC4A77C" w:rsidR="00B50D1B" w:rsidRPr="007E05E9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351C4FA0" w14:textId="29E0B1E1" w:rsidR="005106A3" w:rsidRDefault="00DF06D0" w:rsidP="005106A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7D3A560" wp14:editId="22EE452E">
            <wp:extent cx="5436709" cy="4191000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1387" cy="420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14D91C" w14:textId="3791A000" w:rsidR="005106A3" w:rsidRPr="005106A3" w:rsidRDefault="005106A3" w:rsidP="005106A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106A3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103A6DE2" w14:textId="5B6A9FF1" w:rsidR="00B50D1B" w:rsidRPr="007E05E9" w:rsidRDefault="00DF06D0" w:rsidP="005106A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F10794D" wp14:editId="65B32E05">
            <wp:extent cx="5398338" cy="3686175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8682" cy="3700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E6E128" w14:textId="045868AC" w:rsidR="00B50D1B" w:rsidRPr="007E05E9" w:rsidRDefault="00D04ADA" w:rsidP="00D04AD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59267" behindDoc="0" locked="0" layoutInCell="1" allowOverlap="1" wp14:anchorId="7400BF13" wp14:editId="59388FA1">
            <wp:simplePos x="0" y="0"/>
            <wp:positionH relativeFrom="margin">
              <wp:align>left</wp:align>
            </wp:positionH>
            <wp:positionV relativeFrom="paragraph">
              <wp:posOffset>342900</wp:posOffset>
            </wp:positionV>
            <wp:extent cx="5981700" cy="565785"/>
            <wp:effectExtent l="0" t="0" r="0" b="5715"/>
            <wp:wrapSquare wrapText="bothSides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0" cy="565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2702F5" w:rsidRPr="007E05E9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="00B50D1B" w:rsidRPr="007E05E9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5106A3"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BA97596" wp14:editId="028546C8">
            <wp:extent cx="5731510" cy="2134235"/>
            <wp:effectExtent l="0" t="0" r="254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134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177518" w14:textId="7A20BA23" w:rsidR="00B50D1B" w:rsidRPr="007E05E9" w:rsidRDefault="00DF06D0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233E5B8" wp14:editId="46253B5D">
            <wp:extent cx="6062552" cy="3343702"/>
            <wp:effectExtent l="0" t="0" r="0" b="952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6051" cy="3356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F3DAFB" w14:textId="77777777" w:rsidR="00B50D1B" w:rsidRPr="007E05E9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 </w:t>
      </w:r>
    </w:p>
    <w:p w14:paraId="69B55C2B" w14:textId="1245D375" w:rsidR="00535129" w:rsidRPr="007E05E9" w:rsidRDefault="00535129">
      <w:pPr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br w:type="page"/>
      </w:r>
      <w:r w:rsidR="00DF06D0"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7D8A4DFE" wp14:editId="5640E2B3">
            <wp:extent cx="6151876" cy="2490716"/>
            <wp:effectExtent l="0" t="0" r="1905" b="508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4463" cy="2499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CDEE99" w14:textId="5A331CC3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005BCBA" wp14:editId="26CFDE7A">
            <wp:extent cx="6141720" cy="914400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5630" cy="92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F63001" w14:textId="252BEDE0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21517AB3" w14:textId="22D8B673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7281DEB" wp14:editId="16A4109C">
            <wp:extent cx="6422146" cy="812042"/>
            <wp:effectExtent l="0" t="0" r="0" b="762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335" cy="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A888BD" w14:textId="2F1DF78E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2BAED5FC" w14:textId="6D53DE64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458784DC" w14:textId="7B00C05D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66E0A4D2" w14:textId="53200200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0DF9A18E" w14:textId="3CB7791C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65AE0DAC" w14:textId="614F6BE7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3EEB76C0" w14:textId="6A378AED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6FD98481" w14:textId="06BD43F9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25E56BB8" w14:textId="6D623786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6BF90D08" w14:textId="4C75E7C3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6249076B" w14:textId="26AE7D13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0F00F648" w14:textId="77777777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33EC126F" w14:textId="74F0FF87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5C87C2F8" w14:textId="2A272AEA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4CD54F66" w14:textId="5E979472" w:rsidR="00DF06D0" w:rsidRPr="007E05E9" w:rsidRDefault="00DF06D0" w:rsidP="00DF06D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7E05E9">
        <w:rPr>
          <w:rFonts w:ascii="Times New Roman" w:hAnsi="Times New Roman" w:cs="Times New Roman"/>
          <w:sz w:val="24"/>
          <w:szCs w:val="24"/>
        </w:rPr>
        <w:t> </w:t>
      </w:r>
    </w:p>
    <w:p w14:paraId="3BA62F05" w14:textId="1BD840BF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A79F94A" wp14:editId="120B826F">
            <wp:extent cx="5352209" cy="4171950"/>
            <wp:effectExtent l="0" t="0" r="127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4301" cy="41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389988" w14:textId="53D009D7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3A5FFF7" wp14:editId="251B7334">
            <wp:extent cx="5334000" cy="4312525"/>
            <wp:effectExtent l="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1009" cy="4326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68E118" w14:textId="361F8E56" w:rsidR="00DF06D0" w:rsidRPr="007E05E9" w:rsidRDefault="005106A3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Q5</w:t>
      </w:r>
    </w:p>
    <w:p w14:paraId="7D4D063B" w14:textId="24C97C3C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63B5B58" wp14:editId="71954902">
            <wp:extent cx="6073254" cy="4628435"/>
            <wp:effectExtent l="0" t="0" r="3810" b="127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6485" cy="4638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AFDADE" w14:textId="04988CE8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5AE14D99" wp14:editId="54C0D42C">
            <wp:extent cx="6032310" cy="6762299"/>
            <wp:effectExtent l="0" t="0" r="6985" b="63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9036" cy="6769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62497D" w14:textId="46C0E66C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715490A0" w14:textId="543D50B2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4F4D9F32" w14:textId="6FE11588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2903F07A" w14:textId="172D4BB8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3FBE8BB0" w14:textId="77777777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576881B9" w14:textId="08632CB7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268A2279" w14:textId="40F1043C" w:rsidR="00DF06D0" w:rsidRPr="007E05E9" w:rsidRDefault="00DF06D0">
      <w:pPr>
        <w:rPr>
          <w:rFonts w:ascii="Times New Roman" w:hAnsi="Times New Roman" w:cs="Times New Roman"/>
          <w:sz w:val="24"/>
          <w:szCs w:val="24"/>
        </w:rPr>
      </w:pPr>
    </w:p>
    <w:p w14:paraId="22FE26F4" w14:textId="6C89A5E8" w:rsidR="00401343" w:rsidRPr="007E05E9" w:rsidRDefault="00D64253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6" w:name="GoQu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5411" behindDoc="1" locked="0" layoutInCell="1" allowOverlap="1" wp14:anchorId="5DDB49E6" wp14:editId="6AAA4108">
            <wp:simplePos x="0" y="0"/>
            <wp:positionH relativeFrom="column">
              <wp:posOffset>1579418</wp:posOffset>
            </wp:positionH>
            <wp:positionV relativeFrom="paragraph">
              <wp:posOffset>11851</wp:posOffset>
            </wp:positionV>
            <wp:extent cx="323215" cy="466725"/>
            <wp:effectExtent l="0" t="0" r="635" b="952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064B" w:rsidRPr="005106A3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2" behindDoc="0" locked="0" layoutInCell="1" allowOverlap="1" wp14:anchorId="01E7097E" wp14:editId="6371F26F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5106A3">
        <w:rPr>
          <w:rFonts w:ascii="Times New Roman" w:hAnsi="Times New Roman" w:cs="Times New Roman"/>
          <w:b/>
          <w:bCs/>
          <w:sz w:val="32"/>
          <w:szCs w:val="32"/>
          <w:u w:val="single"/>
        </w:rPr>
        <w:t>Gold Questions</w:t>
      </w:r>
      <w:bookmarkEnd w:id="6"/>
      <w:r w:rsidR="00F5723C" w:rsidRPr="005106A3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7E05E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7E05E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7E05E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7E05E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7E05E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535129" w:rsidRPr="007E05E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01343" w:rsidRPr="007E05E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102D2A0C" w14:textId="5A02B74B" w:rsidR="005106A3" w:rsidRPr="00BA4C53" w:rsidRDefault="005106A3" w:rsidP="005106A3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Non-c</w:t>
      </w:r>
      <w:r w:rsidRPr="00BA4C53">
        <w:rPr>
          <w:rFonts w:ascii="Times New Roman" w:hAnsi="Times New Roman" w:cs="Times New Roman"/>
          <w:b/>
          <w:bCs/>
          <w:sz w:val="26"/>
          <w:szCs w:val="26"/>
        </w:rPr>
        <w:t>alculator</w:t>
      </w:r>
    </w:p>
    <w:p w14:paraId="2FB2BF37" w14:textId="135B40DF" w:rsidR="005106A3" w:rsidRDefault="005106A3" w:rsidP="005106A3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319FD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4</w:t>
      </w:r>
    </w:p>
    <w:p w14:paraId="02DA6EAB" w14:textId="41149283" w:rsidR="00A27831" w:rsidRPr="007E05E9" w:rsidRDefault="00A27831" w:rsidP="00A2783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881AB5" w:rsidRPr="007E05E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7E05E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7E05E9">
        <w:rPr>
          <w:rFonts w:ascii="Times New Roman" w:hAnsi="Times New Roman" w:cs="Times New Roman"/>
          <w:sz w:val="24"/>
          <w:szCs w:val="24"/>
        </w:rPr>
        <w:t> </w:t>
      </w:r>
    </w:p>
    <w:p w14:paraId="10D45750" w14:textId="3D1023C7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7E05E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7E05E9">
        <w:rPr>
          <w:rFonts w:ascii="Times New Roman" w:hAnsi="Times New Roman" w:cs="Times New Roman"/>
          <w:sz w:val="24"/>
          <w:szCs w:val="24"/>
        </w:rPr>
        <w:t>) Find</w:t>
      </w:r>
      <w:r w:rsidR="005106A3">
        <w:rPr>
          <w:rFonts w:ascii="Times New Roman" w:hAnsi="Times New Roman" w:cs="Times New Roman"/>
          <w:sz w:val="24"/>
          <w:szCs w:val="24"/>
        </w:rPr>
        <w:t xml:space="preserve"> </w:t>
      </w:r>
      <w:r w:rsidR="005106A3" w:rsidRPr="005106A3">
        <w:rPr>
          <w:rFonts w:ascii="Times New Roman" w:hAnsi="Times New Roman" w:cs="Times New Roman"/>
          <w:position w:val="-28"/>
          <w:sz w:val="24"/>
          <w:szCs w:val="24"/>
        </w:rPr>
        <w:object w:dxaOrig="1100" w:dyaOrig="680" w14:anchorId="526A003C">
          <v:shape id="_x0000_i1031" type="#_x0000_t75" style="width:55.5pt;height:33.75pt" o:ole="">
            <v:imagedata r:id="rId55" o:title=""/>
          </v:shape>
          <o:OLEObject Type="Embed" ProgID="Equation.DSMT4" ShapeID="_x0000_i1031" DrawAspect="Content" ObjectID="_1730036073" r:id="rId56"/>
        </w:object>
      </w:r>
      <w:r w:rsidR="005106A3">
        <w:rPr>
          <w:rFonts w:ascii="Times New Roman" w:hAnsi="Times New Roman" w:cs="Times New Roman"/>
          <w:noProof/>
          <w:sz w:val="24"/>
          <w:szCs w:val="24"/>
          <w:lang w:eastAsia="en-GB"/>
        </w:rPr>
        <w:t>.</w:t>
      </w:r>
    </w:p>
    <w:p w14:paraId="3D264C97" w14:textId="77777777" w:rsidR="00A27831" w:rsidRPr="005106A3" w:rsidRDefault="00A27831" w:rsidP="00A2783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106A3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1551400" w14:textId="3BE15D93" w:rsidR="00A27831" w:rsidRPr="005106A3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06A3">
        <w:rPr>
          <w:rFonts w:ascii="Times New Roman" w:hAnsi="Times New Roman" w:cs="Times New Roman"/>
          <w:sz w:val="24"/>
          <w:szCs w:val="24"/>
        </w:rPr>
        <w:t>(ii)  Find the exact value of</w:t>
      </w:r>
      <w:r w:rsidR="005106A3">
        <w:rPr>
          <w:rFonts w:ascii="Times New Roman" w:hAnsi="Times New Roman" w:cs="Times New Roman"/>
          <w:sz w:val="24"/>
          <w:szCs w:val="24"/>
        </w:rPr>
        <w:t xml:space="preserve"> </w:t>
      </w:r>
      <w:r w:rsidR="005106A3" w:rsidRPr="005106A3">
        <w:rPr>
          <w:rFonts w:ascii="Times New Roman" w:hAnsi="Times New Roman" w:cs="Times New Roman"/>
          <w:position w:val="-48"/>
          <w:sz w:val="24"/>
          <w:szCs w:val="24"/>
        </w:rPr>
        <w:object w:dxaOrig="1040" w:dyaOrig="1080" w14:anchorId="16D6E511">
          <v:shape id="_x0000_i1032" type="#_x0000_t75" style="width:52.5pt;height:54pt" o:ole="">
            <v:imagedata r:id="rId57" o:title=""/>
          </v:shape>
          <o:OLEObject Type="Embed" ProgID="Equation.DSMT4" ShapeID="_x0000_i1032" DrawAspect="Content" ObjectID="_1730036074" r:id="rId58"/>
        </w:object>
      </w:r>
      <w:r w:rsidR="005106A3">
        <w:rPr>
          <w:rFonts w:ascii="Times New Roman" w:hAnsi="Times New Roman" w:cs="Times New Roman"/>
          <w:sz w:val="24"/>
          <w:szCs w:val="24"/>
        </w:rPr>
        <w:t>.</w:t>
      </w:r>
    </w:p>
    <w:p w14:paraId="37ED00FE" w14:textId="07B0A959" w:rsidR="00A27831" w:rsidRDefault="00A27831" w:rsidP="00A2783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06A3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1F5D8284" w14:textId="77777777" w:rsidR="005106A3" w:rsidRPr="005106A3" w:rsidRDefault="005106A3" w:rsidP="00A2783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57AD329" w14:textId="72C729A5" w:rsidR="005106A3" w:rsidRPr="00DA1B80" w:rsidRDefault="00A27831" w:rsidP="005106A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 </w:t>
      </w:r>
      <w:r w:rsidR="005106A3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5106A3">
        <w:rPr>
          <w:rFonts w:ascii="Times New Roman" w:hAnsi="Times New Roman"/>
          <w:b/>
          <w:bCs/>
          <w:sz w:val="24"/>
          <w:szCs w:val="24"/>
        </w:rPr>
        <w:t>1</w:t>
      </w:r>
      <w:r w:rsidR="005106A3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5106A3">
        <w:rPr>
          <w:rFonts w:ascii="Times New Roman" w:hAnsi="Times New Roman"/>
          <w:b/>
          <w:bCs/>
          <w:sz w:val="24"/>
          <w:szCs w:val="24"/>
        </w:rPr>
        <w:t>9</w:t>
      </w:r>
      <w:r w:rsidR="005106A3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40384B0" w14:textId="77777777" w:rsidR="005106A3" w:rsidRPr="00DA1B80" w:rsidRDefault="005106A3" w:rsidP="005106A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C34703E" w14:textId="6E3E4D1F" w:rsidR="00A27831" w:rsidRPr="007E05E9" w:rsidRDefault="00A27831" w:rsidP="00A2783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881AB5" w:rsidRPr="007E05E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7E05E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7E05E9">
        <w:rPr>
          <w:rFonts w:ascii="Times New Roman" w:hAnsi="Times New Roman" w:cs="Times New Roman"/>
          <w:sz w:val="24"/>
          <w:szCs w:val="24"/>
        </w:rPr>
        <w:t> </w:t>
      </w:r>
    </w:p>
    <w:p w14:paraId="22C2C1DB" w14:textId="77777777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7E05E9">
        <w:rPr>
          <w:rFonts w:ascii="Times New Roman" w:hAnsi="Times New Roman" w:cs="Times New Roman"/>
          <w:sz w:val="24"/>
          <w:szCs w:val="24"/>
        </w:rPr>
        <w:t xml:space="preserve"> is constant and</w:t>
      </w:r>
    </w:p>
    <w:p w14:paraId="2493C567" w14:textId="3ED99674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8A4FABF" wp14:editId="7B484B89">
            <wp:extent cx="1447800" cy="298872"/>
            <wp:effectExtent l="0" t="0" r="0" b="635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4035" cy="304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08C7E6" w14:textId="77777777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show that there are exactly two possible values for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7E05E9">
        <w:rPr>
          <w:rFonts w:ascii="Times New Roman" w:hAnsi="Times New Roman" w:cs="Times New Roman"/>
          <w:sz w:val="24"/>
          <w:szCs w:val="24"/>
        </w:rPr>
        <w:t>.</w:t>
      </w:r>
    </w:p>
    <w:p w14:paraId="6FE9A755" w14:textId="112E6A4D" w:rsidR="00A27831" w:rsidRDefault="00A27831" w:rsidP="00A2783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06A3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3CB0B9E7" w14:textId="77777777" w:rsidR="005106A3" w:rsidRPr="005106A3" w:rsidRDefault="005106A3" w:rsidP="00A2783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EEF515C" w14:textId="4F099F47" w:rsidR="005106A3" w:rsidRPr="00DA1B80" w:rsidRDefault="00A27831" w:rsidP="005106A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 </w:t>
      </w:r>
      <w:r w:rsidR="005106A3" w:rsidRPr="007E05E9">
        <w:rPr>
          <w:rFonts w:ascii="Times New Roman" w:hAnsi="Times New Roman" w:cs="Times New Roman"/>
          <w:sz w:val="24"/>
          <w:szCs w:val="24"/>
        </w:rPr>
        <w:t> </w:t>
      </w:r>
      <w:r w:rsidR="005106A3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5106A3">
        <w:rPr>
          <w:rFonts w:ascii="Times New Roman" w:hAnsi="Times New Roman"/>
          <w:b/>
          <w:bCs/>
          <w:sz w:val="24"/>
          <w:szCs w:val="24"/>
        </w:rPr>
        <w:t>2</w:t>
      </w:r>
      <w:r w:rsidR="005106A3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5106A3">
        <w:rPr>
          <w:rFonts w:ascii="Times New Roman" w:hAnsi="Times New Roman"/>
          <w:b/>
          <w:bCs/>
          <w:sz w:val="24"/>
          <w:szCs w:val="24"/>
        </w:rPr>
        <w:t>5</w:t>
      </w:r>
      <w:r w:rsidR="005106A3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E10FA76" w14:textId="77777777" w:rsidR="005106A3" w:rsidRPr="00DA1B80" w:rsidRDefault="005106A3" w:rsidP="005106A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CB0EF41" w14:textId="3C6531A5" w:rsidR="00A27831" w:rsidRPr="007E05E9" w:rsidRDefault="00A27831" w:rsidP="005106A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 </w:t>
      </w:r>
    </w:p>
    <w:p w14:paraId="048E54D5" w14:textId="635933DD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0277FDF" w14:textId="36617F01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5521FE8" w14:textId="4A9ED941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B016183" w14:textId="0F06C2B3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167F3EB" w14:textId="5C053C43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FE5B187" w14:textId="39D8640E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D834906" w14:textId="70954025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8CACAE5" w14:textId="06D68BFC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FC4FF63" w14:textId="1B286721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80913C2" w14:textId="77777777" w:rsidR="006B44EA" w:rsidRPr="007E05E9" w:rsidRDefault="006B44EA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B629F0C" w14:textId="77777777" w:rsidR="005106A3" w:rsidRDefault="005106A3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23453A4" w14:textId="517C6287" w:rsidR="00A27831" w:rsidRPr="007E05E9" w:rsidRDefault="00A27831" w:rsidP="00A2783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881AB5" w:rsidRPr="007E05E9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7E05E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7E05E9">
        <w:rPr>
          <w:rFonts w:ascii="Times New Roman" w:hAnsi="Times New Roman" w:cs="Times New Roman"/>
          <w:sz w:val="24"/>
          <w:szCs w:val="24"/>
        </w:rPr>
        <w:t> </w:t>
      </w:r>
    </w:p>
    <w:p w14:paraId="7C79668F" w14:textId="7325A6E3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6B21A92" wp14:editId="62EE72F0">
            <wp:extent cx="3459707" cy="3248142"/>
            <wp:effectExtent l="0" t="0" r="762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9795" cy="3257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606DB0" w14:textId="77777777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Figure 2 shows a sketch of part of the curve with equation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7E05E9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E05E9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E05E9">
        <w:rPr>
          <w:rFonts w:ascii="Times New Roman" w:hAnsi="Times New Roman" w:cs="Times New Roman"/>
          <w:sz w:val="24"/>
          <w:szCs w:val="24"/>
        </w:rPr>
        <w:t xml:space="preserve"> + 2)(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E05E9">
        <w:rPr>
          <w:rFonts w:ascii="Times New Roman" w:hAnsi="Times New Roman" w:cs="Times New Roman"/>
          <w:sz w:val="24"/>
          <w:szCs w:val="24"/>
        </w:rPr>
        <w:t xml:space="preserve"> – 4).</w:t>
      </w:r>
    </w:p>
    <w:p w14:paraId="065CEEF4" w14:textId="77777777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The region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7E05E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E05E9">
        <w:rPr>
          <w:rFonts w:ascii="Times New Roman" w:hAnsi="Times New Roman" w:cs="Times New Roman"/>
          <w:sz w:val="24"/>
          <w:szCs w:val="24"/>
        </w:rPr>
        <w:t xml:space="preserve"> shown shaded in Figure 2 is bounded by the curve and the negativ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E05E9">
        <w:rPr>
          <w:rFonts w:ascii="Times New Roman" w:hAnsi="Times New Roman" w:cs="Times New Roman"/>
          <w:sz w:val="24"/>
          <w:szCs w:val="24"/>
        </w:rPr>
        <w:t>-axis.</w:t>
      </w:r>
    </w:p>
    <w:p w14:paraId="3647BD57" w14:textId="5866EE84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(a)  Show that the exact area of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7E05E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E05E9">
        <w:rPr>
          <w:rFonts w:ascii="Times New Roman" w:hAnsi="Times New Roman" w:cs="Times New Roman"/>
          <w:sz w:val="24"/>
          <w:szCs w:val="24"/>
        </w:rPr>
        <w:t xml:space="preserve"> is</w:t>
      </w:r>
      <w:r w:rsidR="005106A3">
        <w:rPr>
          <w:rFonts w:ascii="Times New Roman" w:hAnsi="Times New Roman" w:cs="Times New Roman"/>
          <w:sz w:val="24"/>
          <w:szCs w:val="24"/>
        </w:rPr>
        <w:t xml:space="preserve"> </w:t>
      </w:r>
      <w:r w:rsidR="00147E1E" w:rsidRPr="00147E1E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34E10FC8">
          <v:shape id="_x0000_i1033" type="#_x0000_t75" style="width:18pt;height:30.75pt" o:ole="">
            <v:imagedata r:id="rId61" o:title=""/>
          </v:shape>
          <o:OLEObject Type="Embed" ProgID="Equation.DSMT4" ShapeID="_x0000_i1033" DrawAspect="Content" ObjectID="_1730036075" r:id="rId62"/>
        </w:object>
      </w:r>
      <w:r w:rsidR="00147E1E">
        <w:rPr>
          <w:rFonts w:ascii="Times New Roman" w:hAnsi="Times New Roman" w:cs="Times New Roman"/>
          <w:noProof/>
          <w:sz w:val="24"/>
          <w:szCs w:val="24"/>
          <w:lang w:eastAsia="en-GB"/>
        </w:rPr>
        <w:t>.</w:t>
      </w:r>
    </w:p>
    <w:p w14:paraId="79377D02" w14:textId="77777777" w:rsidR="00A27831" w:rsidRPr="005106A3" w:rsidRDefault="00A27831" w:rsidP="00A2783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106A3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60C39DBA" w14:textId="77777777" w:rsidR="00A27831" w:rsidRPr="005106A3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06A3">
        <w:rPr>
          <w:rFonts w:ascii="Times New Roman" w:hAnsi="Times New Roman" w:cs="Times New Roman"/>
          <w:sz w:val="24"/>
          <w:szCs w:val="24"/>
        </w:rPr>
        <w:t xml:space="preserve">The region 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5106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106A3">
        <w:rPr>
          <w:rFonts w:ascii="Times New Roman" w:hAnsi="Times New Roman" w:cs="Times New Roman"/>
          <w:sz w:val="24"/>
          <w:szCs w:val="24"/>
        </w:rPr>
        <w:t xml:space="preserve"> also shown shaded in Figure 2 is bounded by the curve, the positive 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106A3">
        <w:rPr>
          <w:rFonts w:ascii="Times New Roman" w:hAnsi="Times New Roman" w:cs="Times New Roman"/>
          <w:sz w:val="24"/>
          <w:szCs w:val="24"/>
        </w:rPr>
        <w:t xml:space="preserve">-axis </w:t>
      </w:r>
      <w:r w:rsidRPr="005106A3">
        <w:rPr>
          <w:rFonts w:ascii="Times New Roman" w:hAnsi="Times New Roman" w:cs="Times New Roman"/>
          <w:sz w:val="24"/>
          <w:szCs w:val="24"/>
        </w:rPr>
        <w:br/>
        <w:t xml:space="preserve">and the line with equation 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106A3">
        <w:rPr>
          <w:rFonts w:ascii="Times New Roman" w:hAnsi="Times New Roman" w:cs="Times New Roman"/>
          <w:sz w:val="24"/>
          <w:szCs w:val="24"/>
        </w:rPr>
        <w:t xml:space="preserve"> = 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106A3">
        <w:rPr>
          <w:rFonts w:ascii="Times New Roman" w:hAnsi="Times New Roman" w:cs="Times New Roman"/>
          <w:sz w:val="24"/>
          <w:szCs w:val="24"/>
        </w:rPr>
        <w:t xml:space="preserve">, where 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106A3">
        <w:rPr>
          <w:rFonts w:ascii="Times New Roman" w:hAnsi="Times New Roman" w:cs="Times New Roman"/>
          <w:sz w:val="24"/>
          <w:szCs w:val="24"/>
        </w:rPr>
        <w:t xml:space="preserve"> is a positive constant and 0 &lt; b &lt; 4</w:t>
      </w:r>
    </w:p>
    <w:p w14:paraId="4B86C6E8" w14:textId="77777777" w:rsidR="00A27831" w:rsidRPr="005106A3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06A3">
        <w:rPr>
          <w:rFonts w:ascii="Times New Roman" w:hAnsi="Times New Roman" w:cs="Times New Roman"/>
          <w:sz w:val="24"/>
          <w:szCs w:val="24"/>
        </w:rPr>
        <w:t xml:space="preserve">Given that the area of 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5106A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5106A3">
        <w:rPr>
          <w:rFonts w:ascii="Times New Roman" w:hAnsi="Times New Roman" w:cs="Times New Roman"/>
          <w:sz w:val="24"/>
          <w:szCs w:val="24"/>
        </w:rPr>
        <w:t xml:space="preserve"> is equal to the area of 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5106A3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0C89800F" w14:textId="77777777" w:rsidR="00A27831" w:rsidRPr="005106A3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06A3">
        <w:rPr>
          <w:rFonts w:ascii="Times New Roman" w:hAnsi="Times New Roman" w:cs="Times New Roman"/>
          <w:sz w:val="24"/>
          <w:szCs w:val="24"/>
        </w:rPr>
        <w:t xml:space="preserve">(b)  verify that 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106A3">
        <w:rPr>
          <w:rFonts w:ascii="Times New Roman" w:hAnsi="Times New Roman" w:cs="Times New Roman"/>
          <w:sz w:val="24"/>
          <w:szCs w:val="24"/>
        </w:rPr>
        <w:t xml:space="preserve"> satisfies the equation</w:t>
      </w:r>
    </w:p>
    <w:p w14:paraId="120287C2" w14:textId="77777777" w:rsidR="00A27831" w:rsidRPr="005106A3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106A3">
        <w:rPr>
          <w:rFonts w:ascii="Times New Roman" w:hAnsi="Times New Roman" w:cs="Times New Roman"/>
          <w:sz w:val="24"/>
          <w:szCs w:val="24"/>
        </w:rPr>
        <w:t>(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106A3">
        <w:rPr>
          <w:rFonts w:ascii="Times New Roman" w:hAnsi="Times New Roman" w:cs="Times New Roman"/>
          <w:sz w:val="24"/>
          <w:szCs w:val="24"/>
        </w:rPr>
        <w:t xml:space="preserve"> + 2)</w:t>
      </w:r>
      <w:r w:rsidRPr="005106A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106A3">
        <w:rPr>
          <w:rFonts w:ascii="Times New Roman" w:hAnsi="Times New Roman" w:cs="Times New Roman"/>
          <w:sz w:val="24"/>
          <w:szCs w:val="24"/>
        </w:rPr>
        <w:t xml:space="preserve"> (3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106A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106A3">
        <w:rPr>
          <w:rFonts w:ascii="Times New Roman" w:hAnsi="Times New Roman" w:cs="Times New Roman"/>
          <w:sz w:val="24"/>
          <w:szCs w:val="24"/>
        </w:rPr>
        <w:t xml:space="preserve"> – 20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106A3">
        <w:rPr>
          <w:rFonts w:ascii="Times New Roman" w:hAnsi="Times New Roman" w:cs="Times New Roman"/>
          <w:sz w:val="24"/>
          <w:szCs w:val="24"/>
        </w:rPr>
        <w:t xml:space="preserve"> + 20) = 0</w:t>
      </w:r>
    </w:p>
    <w:p w14:paraId="061EDBD2" w14:textId="77777777" w:rsidR="00A27831" w:rsidRPr="005106A3" w:rsidRDefault="00A27831" w:rsidP="00A2783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106A3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68E3BF8F" w14:textId="77777777" w:rsidR="00A27831" w:rsidRPr="005106A3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06A3">
        <w:rPr>
          <w:rFonts w:ascii="Times New Roman" w:hAnsi="Times New Roman" w:cs="Times New Roman"/>
          <w:sz w:val="24"/>
          <w:szCs w:val="24"/>
        </w:rPr>
        <w:t>The roots of the equation 3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106A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106A3">
        <w:rPr>
          <w:rFonts w:ascii="Times New Roman" w:hAnsi="Times New Roman" w:cs="Times New Roman"/>
          <w:sz w:val="24"/>
          <w:szCs w:val="24"/>
        </w:rPr>
        <w:t xml:space="preserve"> – 20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106A3">
        <w:rPr>
          <w:rFonts w:ascii="Times New Roman" w:hAnsi="Times New Roman" w:cs="Times New Roman"/>
          <w:sz w:val="24"/>
          <w:szCs w:val="24"/>
        </w:rPr>
        <w:t xml:space="preserve"> + 20 = 0 are 1.225 and 5.442 to 3 decimal places. </w:t>
      </w:r>
      <w:r w:rsidRPr="005106A3">
        <w:rPr>
          <w:rFonts w:ascii="Times New Roman" w:hAnsi="Times New Roman" w:cs="Times New Roman"/>
          <w:sz w:val="24"/>
          <w:szCs w:val="24"/>
        </w:rPr>
        <w:br/>
        <w:t xml:space="preserve">The value of </w:t>
      </w:r>
      <w:r w:rsidRPr="005106A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106A3">
        <w:rPr>
          <w:rFonts w:ascii="Times New Roman" w:hAnsi="Times New Roman" w:cs="Times New Roman"/>
          <w:sz w:val="24"/>
          <w:szCs w:val="24"/>
        </w:rPr>
        <w:t xml:space="preserve"> is therefore 1.225 to 3 decimal places.</w:t>
      </w:r>
    </w:p>
    <w:p w14:paraId="0438BA9A" w14:textId="77777777" w:rsidR="00A27831" w:rsidRPr="005106A3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06A3">
        <w:rPr>
          <w:rFonts w:ascii="Times New Roman" w:hAnsi="Times New Roman" w:cs="Times New Roman"/>
          <w:sz w:val="24"/>
          <w:szCs w:val="24"/>
        </w:rPr>
        <w:t>(c)  Explain, with the aid of a diagram, the significance of the root 5.442</w:t>
      </w:r>
    </w:p>
    <w:p w14:paraId="0F5B5DC5" w14:textId="77777777" w:rsidR="00A27831" w:rsidRPr="005106A3" w:rsidRDefault="00A27831" w:rsidP="00A2783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106A3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9C02E05" w14:textId="675D88D6" w:rsidR="00147E1E" w:rsidRPr="00DA1B80" w:rsidRDefault="00A27831" w:rsidP="00147E1E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 </w:t>
      </w:r>
      <w:r w:rsidR="00147E1E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147E1E">
        <w:rPr>
          <w:rFonts w:ascii="Times New Roman" w:hAnsi="Times New Roman"/>
          <w:b/>
          <w:bCs/>
          <w:sz w:val="24"/>
          <w:szCs w:val="24"/>
        </w:rPr>
        <w:t>3</w:t>
      </w:r>
      <w:r w:rsidR="00147E1E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147E1E">
        <w:rPr>
          <w:rFonts w:ascii="Times New Roman" w:hAnsi="Times New Roman"/>
          <w:b/>
          <w:bCs/>
          <w:sz w:val="24"/>
          <w:szCs w:val="24"/>
        </w:rPr>
        <w:t>10</w:t>
      </w:r>
      <w:r w:rsidR="00147E1E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CB268E9" w14:textId="77777777" w:rsidR="00147E1E" w:rsidRPr="00DA1B80" w:rsidRDefault="00147E1E" w:rsidP="00147E1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D0F8018" w14:textId="7A700E96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 </w:t>
      </w:r>
    </w:p>
    <w:p w14:paraId="585E510D" w14:textId="77777777" w:rsidR="00147E1E" w:rsidRDefault="00147E1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4B6B948" w14:textId="16B60331" w:rsidR="00A27831" w:rsidRPr="007E05E9" w:rsidRDefault="00A27831" w:rsidP="00A2783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881AB5" w:rsidRPr="007E05E9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7E05E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7E05E9">
        <w:rPr>
          <w:rFonts w:ascii="Times New Roman" w:hAnsi="Times New Roman" w:cs="Times New Roman"/>
          <w:sz w:val="24"/>
          <w:szCs w:val="24"/>
        </w:rPr>
        <w:t> </w:t>
      </w:r>
    </w:p>
    <w:p w14:paraId="10EEB628" w14:textId="49A5537F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47557D2" wp14:editId="22D8027D">
            <wp:extent cx="2914650" cy="2512421"/>
            <wp:effectExtent l="0" t="0" r="0" b="254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228" cy="2522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CEDC72" w14:textId="77777777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t>Figure 2</w:t>
      </w:r>
    </w:p>
    <w:p w14:paraId="0AEBD8EF" w14:textId="77777777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Figure 2 shows a sketch of part of the curv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E05E9">
        <w:rPr>
          <w:rFonts w:ascii="Times New Roman" w:hAnsi="Times New Roman" w:cs="Times New Roman"/>
          <w:sz w:val="24"/>
          <w:szCs w:val="24"/>
        </w:rPr>
        <w:t xml:space="preserve"> with equation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7E05E9">
        <w:rPr>
          <w:rFonts w:ascii="Times New Roman" w:hAnsi="Times New Roman" w:cs="Times New Roman"/>
          <w:sz w:val="24"/>
          <w:szCs w:val="24"/>
        </w:rPr>
        <w:t xml:space="preserve"> =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E05E9">
        <w:rPr>
          <w:rFonts w:ascii="Times New Roman" w:hAnsi="Times New Roman" w:cs="Times New Roman"/>
          <w:sz w:val="24"/>
          <w:szCs w:val="24"/>
        </w:rPr>
        <w:t xml:space="preserve"> ln </w:t>
      </w:r>
      <w:proofErr w:type="gramStart"/>
      <w:r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E05E9">
        <w:rPr>
          <w:rFonts w:ascii="Times New Roman" w:hAnsi="Times New Roman" w:cs="Times New Roman"/>
          <w:sz w:val="24"/>
          <w:szCs w:val="24"/>
        </w:rPr>
        <w:t>,   </w:t>
      </w:r>
      <w:proofErr w:type="gramEnd"/>
      <w:r w:rsidRPr="007E05E9">
        <w:rPr>
          <w:rFonts w:ascii="Times New Roman" w:hAnsi="Times New Roman" w:cs="Times New Roman"/>
          <w:sz w:val="24"/>
          <w:szCs w:val="24"/>
        </w:rPr>
        <w:t xml:space="preserve">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E05E9">
        <w:rPr>
          <w:rFonts w:ascii="Times New Roman" w:hAnsi="Times New Roman" w:cs="Times New Roman"/>
          <w:sz w:val="24"/>
          <w:szCs w:val="24"/>
        </w:rPr>
        <w:t xml:space="preserve"> &gt; 0</w:t>
      </w:r>
    </w:p>
    <w:p w14:paraId="14EE024C" w14:textId="77777777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7E05E9">
        <w:rPr>
          <w:rFonts w:ascii="Times New Roman" w:hAnsi="Times New Roman" w:cs="Times New Roman"/>
          <w:sz w:val="24"/>
          <w:szCs w:val="24"/>
        </w:rPr>
        <w:t xml:space="preserve"> is the normal to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E05E9">
        <w:rPr>
          <w:rFonts w:ascii="Times New Roman" w:hAnsi="Times New Roman" w:cs="Times New Roman"/>
          <w:sz w:val="24"/>
          <w:szCs w:val="24"/>
        </w:rPr>
        <w:t xml:space="preserve"> at the point </w:t>
      </w:r>
      <w:proofErr w:type="gramStart"/>
      <w:r w:rsidRPr="007E05E9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7E05E9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7E05E9">
        <w:rPr>
          <w:rFonts w:ascii="Times New Roman" w:hAnsi="Times New Roman" w:cs="Times New Roman"/>
          <w:sz w:val="24"/>
          <w:szCs w:val="24"/>
        </w:rPr>
        <w:t>e, e)</w:t>
      </w:r>
    </w:p>
    <w:p w14:paraId="09DADD4D" w14:textId="77777777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The region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7E05E9">
        <w:rPr>
          <w:rFonts w:ascii="Times New Roman" w:hAnsi="Times New Roman" w:cs="Times New Roman"/>
          <w:sz w:val="24"/>
          <w:szCs w:val="24"/>
        </w:rPr>
        <w:t xml:space="preserve">, shown shaded in Figure 2, is bounded by the curv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E05E9">
        <w:rPr>
          <w:rFonts w:ascii="Times New Roman" w:hAnsi="Times New Roman" w:cs="Times New Roman"/>
          <w:sz w:val="24"/>
          <w:szCs w:val="24"/>
        </w:rPr>
        <w:t xml:space="preserve">, the lin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7E05E9">
        <w:rPr>
          <w:rFonts w:ascii="Times New Roman" w:hAnsi="Times New Roman" w:cs="Times New Roman"/>
          <w:sz w:val="24"/>
          <w:szCs w:val="24"/>
        </w:rPr>
        <w:t xml:space="preserve"> and th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E05E9">
        <w:rPr>
          <w:rFonts w:ascii="Times New Roman" w:hAnsi="Times New Roman" w:cs="Times New Roman"/>
          <w:sz w:val="24"/>
          <w:szCs w:val="24"/>
        </w:rPr>
        <w:t>-axis.</w:t>
      </w:r>
    </w:p>
    <w:p w14:paraId="2C689596" w14:textId="77777777" w:rsidR="00A27831" w:rsidRPr="007E05E9" w:rsidRDefault="00A27831" w:rsidP="00A2783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 xml:space="preserve">Show that the exact area of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7E05E9">
        <w:rPr>
          <w:rFonts w:ascii="Times New Roman" w:hAnsi="Times New Roman" w:cs="Times New Roman"/>
          <w:sz w:val="24"/>
          <w:szCs w:val="24"/>
        </w:rPr>
        <w:t xml:space="preserve"> is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7E05E9">
        <w:rPr>
          <w:rFonts w:ascii="Times New Roman" w:hAnsi="Times New Roman" w:cs="Times New Roman"/>
          <w:sz w:val="24"/>
          <w:szCs w:val="24"/>
        </w:rPr>
        <w:t>e</w:t>
      </w:r>
      <w:r w:rsidRPr="007E05E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E05E9">
        <w:rPr>
          <w:rFonts w:ascii="Times New Roman" w:hAnsi="Times New Roman" w:cs="Times New Roman"/>
          <w:sz w:val="24"/>
          <w:szCs w:val="24"/>
        </w:rPr>
        <w:t xml:space="preserve"> +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7E05E9">
        <w:rPr>
          <w:rFonts w:ascii="Times New Roman" w:hAnsi="Times New Roman" w:cs="Times New Roman"/>
          <w:sz w:val="24"/>
          <w:szCs w:val="24"/>
        </w:rPr>
        <w:t xml:space="preserve"> where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7E05E9">
        <w:rPr>
          <w:rFonts w:ascii="Times New Roman" w:hAnsi="Times New Roman" w:cs="Times New Roman"/>
          <w:sz w:val="24"/>
          <w:szCs w:val="24"/>
        </w:rPr>
        <w:t xml:space="preserve"> and </w:t>
      </w:r>
      <w:r w:rsidRPr="007E05E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7E05E9">
        <w:rPr>
          <w:rFonts w:ascii="Times New Roman" w:hAnsi="Times New Roman" w:cs="Times New Roman"/>
          <w:sz w:val="24"/>
          <w:szCs w:val="24"/>
        </w:rPr>
        <w:t xml:space="preserve"> are rational numbers to be found.</w:t>
      </w:r>
    </w:p>
    <w:p w14:paraId="433F6153" w14:textId="6E25E26B" w:rsidR="00A27831" w:rsidRDefault="00A27831" w:rsidP="00A2783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47E1E">
        <w:rPr>
          <w:rFonts w:ascii="Times New Roman" w:hAnsi="Times New Roman" w:cs="Times New Roman"/>
          <w:b/>
          <w:bCs/>
          <w:sz w:val="24"/>
          <w:szCs w:val="24"/>
        </w:rPr>
        <w:t>(10)</w:t>
      </w:r>
    </w:p>
    <w:p w14:paraId="3E6C028E" w14:textId="77777777" w:rsidR="00147E1E" w:rsidRPr="00147E1E" w:rsidRDefault="00147E1E" w:rsidP="00A2783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506C6DB" w14:textId="0467CB92" w:rsidR="00147E1E" w:rsidRPr="00DA1B80" w:rsidRDefault="00A27831" w:rsidP="00147E1E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t> </w:t>
      </w:r>
      <w:r w:rsidR="00147E1E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147E1E">
        <w:rPr>
          <w:rFonts w:ascii="Times New Roman" w:hAnsi="Times New Roman"/>
          <w:b/>
          <w:bCs/>
          <w:sz w:val="24"/>
          <w:szCs w:val="24"/>
        </w:rPr>
        <w:t>4</w:t>
      </w:r>
      <w:r w:rsidR="00147E1E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147E1E">
        <w:rPr>
          <w:rFonts w:ascii="Times New Roman" w:hAnsi="Times New Roman"/>
          <w:b/>
          <w:bCs/>
          <w:sz w:val="24"/>
          <w:szCs w:val="24"/>
        </w:rPr>
        <w:t>10</w:t>
      </w:r>
      <w:r w:rsidR="00147E1E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5ED1572" w14:textId="77777777" w:rsidR="000F479C" w:rsidRPr="00DA1B80" w:rsidRDefault="000F479C" w:rsidP="000F479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35C9E90" w14:textId="77777777" w:rsidR="000F479C" w:rsidRPr="00DA1B80" w:rsidRDefault="000F479C" w:rsidP="000F479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64464225" w14:textId="6254C49B" w:rsidR="002702F5" w:rsidRPr="007E05E9" w:rsidRDefault="002702F5" w:rsidP="00147E1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617E2C5" w14:textId="5D6346C1" w:rsidR="002702F5" w:rsidRPr="007E05E9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9E33E1" w14:textId="04390972" w:rsidR="002702F5" w:rsidRPr="007E05E9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B2C1190" w14:textId="04AA8F2B" w:rsidR="002702F5" w:rsidRPr="007E05E9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E430D89" w14:textId="0D6AFAFE" w:rsidR="002702F5" w:rsidRPr="007E05E9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C2B9AEB" w14:textId="0FE30F80" w:rsidR="002702F5" w:rsidRPr="007E05E9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0187684" w14:textId="77777777" w:rsidR="00A27831" w:rsidRPr="007E05E9" w:rsidRDefault="00A2783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7" w:name="GoMS"/>
    </w:p>
    <w:p w14:paraId="6C6087EB" w14:textId="77777777" w:rsidR="00A27831" w:rsidRPr="007E05E9" w:rsidRDefault="00A2783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6E722EE" w14:textId="77777777" w:rsidR="00A27831" w:rsidRPr="007E05E9" w:rsidRDefault="00A2783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8B991A0" w14:textId="77777777" w:rsidR="00A27831" w:rsidRPr="007E05E9" w:rsidRDefault="00A2783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6BB7FE1" w14:textId="77777777" w:rsidR="00A27831" w:rsidRPr="007E05E9" w:rsidRDefault="00A2783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9C45801" w14:textId="77777777" w:rsidR="00A27831" w:rsidRPr="007E05E9" w:rsidRDefault="00A2783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F939241" w14:textId="2F07E87D" w:rsidR="00A27831" w:rsidRPr="007E05E9" w:rsidRDefault="00A2783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D6ED6E1" w14:textId="77777777" w:rsidR="006B44EA" w:rsidRPr="007E05E9" w:rsidRDefault="006B44EA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3F543E5" w14:textId="77777777" w:rsidR="00A27831" w:rsidRPr="007E05E9" w:rsidRDefault="00A2783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90822B9" w14:textId="77777777" w:rsidR="00A27831" w:rsidRPr="007E05E9" w:rsidRDefault="00A2783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6A3827E" w14:textId="77777777" w:rsidR="00147E1E" w:rsidRDefault="00147E1E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13DDDF" w14:textId="1CF964FA" w:rsidR="00535129" w:rsidRPr="007E05E9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old Mark Scheme</w:t>
      </w:r>
    </w:p>
    <w:bookmarkEnd w:id="7"/>
    <w:p w14:paraId="683B88DE" w14:textId="368BFC6C" w:rsidR="002702F5" w:rsidRPr="007E05E9" w:rsidRDefault="002702F5" w:rsidP="00147E1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7E05E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7E05E9">
        <w:rPr>
          <w:rFonts w:ascii="Times New Roman" w:hAnsi="Times New Roman" w:cs="Times New Roman"/>
          <w:sz w:val="24"/>
          <w:szCs w:val="24"/>
        </w:rPr>
        <w:t> </w:t>
      </w:r>
      <w:r w:rsidR="00A27831"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3A7A0FF" wp14:editId="0117AF74">
            <wp:extent cx="5643349" cy="6403587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1334" cy="6412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05E9">
        <w:rPr>
          <w:rFonts w:ascii="Times New Roman" w:hAnsi="Times New Roman" w:cs="Times New Roman"/>
          <w:sz w:val="24"/>
          <w:szCs w:val="24"/>
        </w:rPr>
        <w:br/>
      </w:r>
    </w:p>
    <w:p w14:paraId="4EFE964C" w14:textId="0397BE67" w:rsidR="002702F5" w:rsidRPr="007E05E9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7D8BFCC" w14:textId="77777777" w:rsidR="002702F5" w:rsidRPr="007E05E9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42B4F2" w14:textId="2DFDF7C9" w:rsidR="002702F5" w:rsidRPr="007E05E9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317973D" w14:textId="3B11C1FF" w:rsidR="002702F5" w:rsidRPr="007E05E9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34C2E61" w14:textId="0C9C0872" w:rsidR="002702F5" w:rsidRPr="007E05E9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8FCC2A6" w14:textId="73C42DD9" w:rsidR="002702F5" w:rsidRPr="007E05E9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1FCBFA" w14:textId="59ABD97D" w:rsidR="002702F5" w:rsidRPr="007E05E9" w:rsidRDefault="00A27831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0A4FBEFA" wp14:editId="36C041C3">
            <wp:extent cx="5412816" cy="327660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5542" cy="3284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BD32E8" w14:textId="20131510" w:rsidR="002702F5" w:rsidRPr="007E05E9" w:rsidRDefault="00A27831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D448A24" wp14:editId="2D06AA44">
            <wp:extent cx="5391150" cy="5063734"/>
            <wp:effectExtent l="0" t="0" r="0" b="381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9974" cy="508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D2F247" w14:textId="3FA5599F" w:rsidR="002702F5" w:rsidRPr="007E05E9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6BFBB5" w14:textId="5AA42B84" w:rsidR="002702F5" w:rsidRPr="007E05E9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7249ED4" w14:textId="75FF6D1A" w:rsidR="002702F5" w:rsidRPr="007E05E9" w:rsidRDefault="00F65DB8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="002702F5" w:rsidRPr="007E05E9">
        <w:rPr>
          <w:rFonts w:ascii="Times New Roman" w:hAnsi="Times New Roman" w:cs="Times New Roman"/>
          <w:sz w:val="24"/>
          <w:szCs w:val="24"/>
        </w:rPr>
        <w:t> </w:t>
      </w:r>
    </w:p>
    <w:p w14:paraId="42EDE8AF" w14:textId="3EEE39AC" w:rsidR="002702F5" w:rsidRPr="007E05E9" w:rsidRDefault="00A27831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1CB4E4C" wp14:editId="708A480C">
            <wp:extent cx="6124083" cy="4926842"/>
            <wp:effectExtent l="0" t="0" r="0" b="762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5601" cy="4936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0447DC" w14:textId="69C9652E" w:rsidR="002702F5" w:rsidRPr="007E05E9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E3B75FE" w14:textId="155682DF" w:rsidR="00A27831" w:rsidRPr="007E05E9" w:rsidRDefault="00A27831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2E7556B" w14:textId="6FC4AA62" w:rsidR="00A27831" w:rsidRPr="007E05E9" w:rsidRDefault="00A27831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6C95A80" w14:textId="55A1C5BA" w:rsidR="00A27831" w:rsidRPr="007E05E9" w:rsidRDefault="00A27831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A2B599F" w14:textId="2C19F591" w:rsidR="00A27831" w:rsidRPr="007E05E9" w:rsidRDefault="00A27831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AEE761E" w14:textId="293650D0" w:rsidR="00A27831" w:rsidRPr="007E05E9" w:rsidRDefault="00A27831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3C71567" w14:textId="278CE217" w:rsidR="00A27831" w:rsidRPr="007E05E9" w:rsidRDefault="00A27831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2CA65BE" w14:textId="09AE1E9E" w:rsidR="00A27831" w:rsidRPr="007E05E9" w:rsidRDefault="00A27831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7D938C9" w14:textId="6364695C" w:rsidR="00A27831" w:rsidRPr="007E05E9" w:rsidRDefault="00A27831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1E2ACF75" w14:textId="6B657798" w:rsidR="00A27831" w:rsidRPr="007E05E9" w:rsidRDefault="00A27831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EA9F5FC" w14:textId="494E9073" w:rsidR="00A27831" w:rsidRPr="007E05E9" w:rsidRDefault="00A27831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60865B0" w14:textId="77777777" w:rsidR="00A27831" w:rsidRPr="007E05E9" w:rsidRDefault="00A27831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B4584F0" w14:textId="3F180FB8" w:rsidR="002702F5" w:rsidRPr="007E05E9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D3E0FBF" w14:textId="191FEDC6" w:rsidR="002702F5" w:rsidRPr="007E05E9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56C65E6" w14:textId="63097175" w:rsidR="002702F5" w:rsidRPr="007E05E9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E05E9">
        <w:rPr>
          <w:rFonts w:ascii="Times New Roman" w:hAnsi="Times New Roman" w:cs="Times New Roman"/>
          <w:b/>
          <w:sz w:val="24"/>
          <w:szCs w:val="24"/>
        </w:rPr>
        <w:lastRenderedPageBreak/>
        <w:t>Q3</w:t>
      </w:r>
    </w:p>
    <w:p w14:paraId="0C702D4A" w14:textId="53E2DBFE" w:rsidR="002702F5" w:rsidRPr="007E05E9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sz w:val="24"/>
          <w:szCs w:val="24"/>
        </w:rPr>
        <w:br/>
      </w:r>
      <w:r w:rsidR="00A27831"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1DEFF37" wp14:editId="4234298C">
            <wp:extent cx="6098082" cy="4865427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8297" cy="4873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971D26" w14:textId="77777777" w:rsidR="00D04ADA" w:rsidRPr="007E05E9" w:rsidRDefault="006B44EA" w:rsidP="00D04ADA">
      <w:pPr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46510CD" wp14:editId="44CC9084">
            <wp:extent cx="6088380" cy="3199398"/>
            <wp:effectExtent l="0" t="0" r="7620" b="127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7606" cy="3214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C70FD1" w14:textId="77777777" w:rsidR="00D04ADA" w:rsidRPr="007E05E9" w:rsidRDefault="00D04ADA" w:rsidP="00D04ADA">
      <w:pPr>
        <w:rPr>
          <w:rFonts w:ascii="Times New Roman" w:hAnsi="Times New Roman" w:cs="Times New Roman"/>
          <w:sz w:val="24"/>
          <w:szCs w:val="24"/>
        </w:rPr>
      </w:pPr>
    </w:p>
    <w:p w14:paraId="44004C7F" w14:textId="7C528ECF" w:rsidR="00D04ADA" w:rsidRPr="007E05E9" w:rsidRDefault="00881AB5" w:rsidP="00D04ADA">
      <w:pPr>
        <w:rPr>
          <w:rFonts w:ascii="Times New Roman" w:hAnsi="Times New Roman" w:cs="Times New Roman"/>
          <w:b/>
          <w:sz w:val="24"/>
          <w:szCs w:val="24"/>
        </w:rPr>
      </w:pPr>
      <w:r w:rsidRPr="007E05E9">
        <w:rPr>
          <w:rFonts w:ascii="Times New Roman" w:hAnsi="Times New Roman" w:cs="Times New Roman"/>
          <w:b/>
          <w:sz w:val="24"/>
          <w:szCs w:val="24"/>
        </w:rPr>
        <w:lastRenderedPageBreak/>
        <w:t>Q4</w:t>
      </w:r>
    </w:p>
    <w:p w14:paraId="538FD6E8" w14:textId="7C14AC05" w:rsidR="00881AB5" w:rsidRPr="007E05E9" w:rsidRDefault="00881AB5">
      <w:pPr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151A3F9" wp14:editId="18A632A1">
            <wp:extent cx="5977719" cy="4582918"/>
            <wp:effectExtent l="0" t="0" r="4445" b="825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9994" cy="4592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83E0AF" w14:textId="33FC63D8" w:rsidR="00881AB5" w:rsidRPr="007E05E9" w:rsidRDefault="00881AB5">
      <w:pPr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0B831D28" wp14:editId="6BFD4D2D">
            <wp:extent cx="6155140" cy="6482171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9325" cy="6486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A21A92" w14:textId="7451CA98" w:rsidR="00881AB5" w:rsidRPr="007E05E9" w:rsidRDefault="00881AB5">
      <w:pPr>
        <w:rPr>
          <w:rFonts w:ascii="Times New Roman" w:hAnsi="Times New Roman" w:cs="Times New Roman"/>
          <w:sz w:val="24"/>
          <w:szCs w:val="24"/>
        </w:rPr>
      </w:pPr>
    </w:p>
    <w:p w14:paraId="00D62B4C" w14:textId="31304B48" w:rsidR="00881AB5" w:rsidRPr="007E05E9" w:rsidRDefault="00881AB5">
      <w:pPr>
        <w:rPr>
          <w:rFonts w:ascii="Times New Roman" w:hAnsi="Times New Roman" w:cs="Times New Roman"/>
          <w:sz w:val="24"/>
          <w:szCs w:val="24"/>
        </w:rPr>
      </w:pPr>
    </w:p>
    <w:p w14:paraId="24C4D848" w14:textId="13E91597" w:rsidR="00881AB5" w:rsidRPr="007E05E9" w:rsidRDefault="00881AB5">
      <w:pPr>
        <w:rPr>
          <w:rFonts w:ascii="Times New Roman" w:hAnsi="Times New Roman" w:cs="Times New Roman"/>
          <w:sz w:val="24"/>
          <w:szCs w:val="24"/>
        </w:rPr>
      </w:pPr>
    </w:p>
    <w:p w14:paraId="6FEDEC1D" w14:textId="08E4C532" w:rsidR="00881AB5" w:rsidRPr="007E05E9" w:rsidRDefault="00881AB5">
      <w:pPr>
        <w:rPr>
          <w:rFonts w:ascii="Times New Roman" w:hAnsi="Times New Roman" w:cs="Times New Roman"/>
          <w:sz w:val="24"/>
          <w:szCs w:val="24"/>
        </w:rPr>
      </w:pPr>
    </w:p>
    <w:p w14:paraId="4B6DBB99" w14:textId="7688B5BD" w:rsidR="00881AB5" w:rsidRPr="007E05E9" w:rsidRDefault="00881AB5">
      <w:pPr>
        <w:rPr>
          <w:rFonts w:ascii="Times New Roman" w:hAnsi="Times New Roman" w:cs="Times New Roman"/>
          <w:sz w:val="24"/>
          <w:szCs w:val="24"/>
        </w:rPr>
      </w:pPr>
    </w:p>
    <w:p w14:paraId="75B11DE6" w14:textId="5D898BD9" w:rsidR="00881AB5" w:rsidRPr="007E05E9" w:rsidRDefault="00881AB5">
      <w:pPr>
        <w:rPr>
          <w:rFonts w:ascii="Times New Roman" w:hAnsi="Times New Roman" w:cs="Times New Roman"/>
          <w:sz w:val="24"/>
          <w:szCs w:val="24"/>
        </w:rPr>
      </w:pPr>
    </w:p>
    <w:p w14:paraId="00C6E6AB" w14:textId="07C793C2" w:rsidR="00881AB5" w:rsidRPr="007E05E9" w:rsidRDefault="00881AB5">
      <w:pPr>
        <w:rPr>
          <w:rFonts w:ascii="Times New Roman" w:hAnsi="Times New Roman" w:cs="Times New Roman"/>
          <w:sz w:val="24"/>
          <w:szCs w:val="24"/>
        </w:rPr>
      </w:pPr>
    </w:p>
    <w:p w14:paraId="0E7C3C9E" w14:textId="502236BE" w:rsidR="00881AB5" w:rsidRPr="007E05E9" w:rsidRDefault="00881AB5">
      <w:pPr>
        <w:rPr>
          <w:rFonts w:ascii="Times New Roman" w:hAnsi="Times New Roman" w:cs="Times New Roman"/>
          <w:sz w:val="24"/>
          <w:szCs w:val="24"/>
        </w:rPr>
      </w:pPr>
    </w:p>
    <w:p w14:paraId="7B4BDE5D" w14:textId="50429D54" w:rsidR="00147E1E" w:rsidRDefault="00D64253">
      <w:pPr>
        <w:rPr>
          <w:rFonts w:ascii="Times New Roman" w:hAnsi="Times New Roman" w:cs="Times New Roman"/>
          <w:b/>
          <w:bCs/>
          <w:sz w:val="32"/>
          <w:szCs w:val="32"/>
        </w:rPr>
      </w:pPr>
      <w:bookmarkStart w:id="8" w:name="PlQu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7459" behindDoc="1" locked="0" layoutInCell="1" allowOverlap="1" wp14:anchorId="038C5259" wp14:editId="1BF04BDB">
            <wp:simplePos x="0" y="0"/>
            <wp:positionH relativeFrom="column">
              <wp:posOffset>1959428</wp:posOffset>
            </wp:positionH>
            <wp:positionV relativeFrom="paragraph">
              <wp:posOffset>223</wp:posOffset>
            </wp:positionV>
            <wp:extent cx="323215" cy="466725"/>
            <wp:effectExtent l="0" t="0" r="635" b="9525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064B" w:rsidRPr="00147E1E">
        <w:rPr>
          <w:rFonts w:ascii="Times New Roman" w:hAnsi="Times New Roman" w:cs="Times New Roman"/>
          <w:b/>
          <w:bCs/>
          <w:noProof/>
          <w:sz w:val="32"/>
          <w:szCs w:val="32"/>
          <w:u w:val="single"/>
          <w:lang w:eastAsia="en-GB"/>
        </w:rPr>
        <w:drawing>
          <wp:anchor distT="0" distB="0" distL="114300" distR="114300" simplePos="0" relativeHeight="251658243" behindDoc="0" locked="0" layoutInCell="1" allowOverlap="1" wp14:anchorId="613EA3E4" wp14:editId="6F8BB63C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8" name="Picture 8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723C" w:rsidRPr="00147E1E">
        <w:rPr>
          <w:rFonts w:ascii="Times New Roman" w:hAnsi="Times New Roman" w:cs="Times New Roman"/>
          <w:b/>
          <w:bCs/>
          <w:sz w:val="32"/>
          <w:szCs w:val="32"/>
          <w:u w:val="single"/>
        </w:rPr>
        <w:t>Platinum Questions</w:t>
      </w:r>
      <w:r w:rsidR="00F5723C" w:rsidRPr="00147E1E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bookmarkEnd w:id="8"/>
    </w:p>
    <w:p w14:paraId="289E9B89" w14:textId="732C666D" w:rsidR="00147E1E" w:rsidRPr="00BA4C53" w:rsidRDefault="00147E1E" w:rsidP="00147E1E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58278688" w14:textId="52CE5ACA" w:rsidR="00587BFA" w:rsidRPr="00147E1E" w:rsidRDefault="00147E1E" w:rsidP="00147E1E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319FD">
        <w:rPr>
          <w:rFonts w:ascii="Times New Roman" w:hAnsi="Times New Roman" w:cs="Times New Roman"/>
          <w:sz w:val="26"/>
          <w:szCs w:val="26"/>
        </w:rPr>
        <w:t>The total mark for this section is 27</w:t>
      </w:r>
      <w:r w:rsidR="00F5723C" w:rsidRPr="007E05E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58E5D728" w14:textId="3FC89F54" w:rsidR="002B1550" w:rsidRPr="007E05E9" w:rsidRDefault="002B1550" w:rsidP="00147E1E">
      <w:pPr>
        <w:tabs>
          <w:tab w:val="left" w:pos="0"/>
        </w:tabs>
        <w:ind w:left="426" w:hanging="426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  <w:lang w:val="en-US"/>
        </w:rPr>
        <w:t>Q1</w:t>
      </w:r>
    </w:p>
    <w:p w14:paraId="21B83F15" w14:textId="047BF373" w:rsidR="002B1550" w:rsidRPr="007E05E9" w:rsidRDefault="002B1550" w:rsidP="002B1550">
      <w:pPr>
        <w:tabs>
          <w:tab w:val="left" w:pos="0"/>
        </w:tabs>
        <w:ind w:left="426" w:hanging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sz w:val="24"/>
          <w:szCs w:val="24"/>
          <w:lang w:val="en-US"/>
        </w:rPr>
        <w:tab/>
        <w:t>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ab/>
        <w:t xml:space="preserve">On the same diagram, sketch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sym w:font="Symbol" w:char="F0D6"/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, for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sym w:font="Symbol" w:char="F0B3"/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0, and mark clearly the coordinates of the points of intersection of the two graphs.</w:t>
      </w:r>
    </w:p>
    <w:p w14:paraId="3458DE59" w14:textId="77777777" w:rsidR="002B1550" w:rsidRPr="007E05E9" w:rsidRDefault="002B1550" w:rsidP="002B1550">
      <w:pPr>
        <w:tabs>
          <w:tab w:val="left" w:pos="426"/>
        </w:tabs>
        <w:spacing w:line="360" w:lineRule="auto"/>
        <w:ind w:left="-567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b/>
          <w:sz w:val="24"/>
          <w:szCs w:val="24"/>
          <w:lang w:val="en-US"/>
        </w:rPr>
        <w:t>(2)</w:t>
      </w:r>
    </w:p>
    <w:p w14:paraId="5056CE61" w14:textId="77777777" w:rsidR="002B1550" w:rsidRPr="007E05E9" w:rsidRDefault="002B1550" w:rsidP="002B1550">
      <w:pPr>
        <w:tabs>
          <w:tab w:val="left" w:pos="426"/>
        </w:tabs>
        <w:ind w:left="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ab/>
        <w:t xml:space="preserve">With reference to your sketch, explain why there exists a value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of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&gt; 1) such that</w:t>
      </w:r>
    </w:p>
    <w:p w14:paraId="605A2CCA" w14:textId="77777777" w:rsidR="002B1550" w:rsidRPr="007E05E9" w:rsidRDefault="002B1550" w:rsidP="002B1550">
      <w:pPr>
        <w:tabs>
          <w:tab w:val="left" w:pos="426"/>
        </w:tabs>
        <w:ind w:left="3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859" w:dyaOrig="760" w14:anchorId="31A9BB7D">
          <v:shape id="_x0000_i1034" type="#_x0000_t75" style="width:42.75pt;height:38.25pt" o:ole="">
            <v:imagedata r:id="rId72" o:title=""/>
          </v:shape>
          <o:OLEObject Type="Embed" ProgID="Equation.3" ShapeID="_x0000_i1034" DrawAspect="Content" ObjectID="_1730036076" r:id="rId73"/>
        </w:objec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 =  </w:t>
      </w:r>
      <w:r w:rsidRPr="007E05E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020" w:dyaOrig="760" w14:anchorId="578A7DA8">
          <v:shape id="_x0000_i1035" type="#_x0000_t75" style="width:50.25pt;height:38.25pt" o:ole="">
            <v:imagedata r:id="rId74" o:title=""/>
          </v:shape>
          <o:OLEObject Type="Embed" ProgID="Equation.3" ShapeID="_x0000_i1035" DrawAspect="Content" ObjectID="_1730036077" r:id="rId75"/>
        </w:objec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7E75355E" w14:textId="77777777" w:rsidR="002B1550" w:rsidRPr="007E05E9" w:rsidRDefault="002B1550" w:rsidP="002B1550">
      <w:pPr>
        <w:tabs>
          <w:tab w:val="left" w:pos="426"/>
        </w:tabs>
        <w:spacing w:line="360" w:lineRule="auto"/>
        <w:ind w:left="3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b/>
          <w:sz w:val="24"/>
          <w:szCs w:val="24"/>
          <w:lang w:val="en-US"/>
        </w:rPr>
        <w:t>(2)</w:t>
      </w:r>
    </w:p>
    <w:p w14:paraId="718D5E3E" w14:textId="77777777" w:rsidR="002B1550" w:rsidRPr="007E05E9" w:rsidRDefault="002B1550" w:rsidP="002B1550">
      <w:pPr>
        <w:tabs>
          <w:tab w:val="left" w:pos="426"/>
        </w:tabs>
        <w:ind w:left="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ab/>
        <w:t xml:space="preserve">Find the exact value of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57655D8B" w14:textId="77777777" w:rsidR="002B1550" w:rsidRPr="007E05E9" w:rsidRDefault="002B1550" w:rsidP="002B1550">
      <w:pPr>
        <w:spacing w:line="360" w:lineRule="auto"/>
        <w:ind w:left="3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b/>
          <w:sz w:val="24"/>
          <w:szCs w:val="24"/>
          <w:lang w:val="en-US"/>
        </w:rPr>
        <w:t>(4)</w:t>
      </w:r>
    </w:p>
    <w:p w14:paraId="66C2826C" w14:textId="77777777" w:rsidR="002B1550" w:rsidRPr="007E05E9" w:rsidRDefault="002B1550" w:rsidP="002B1550">
      <w:pPr>
        <w:tabs>
          <w:tab w:val="left" w:pos="426"/>
        </w:tabs>
        <w:ind w:left="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ab/>
        <w:t>Hence, or otherwise, find a non-constant function f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) and a constant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sym w:font="Symbol" w:char="F0B9"/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0) such that</w:t>
      </w:r>
    </w:p>
    <w:p w14:paraId="0E7DF538" w14:textId="77777777" w:rsidR="002B1550" w:rsidRPr="007E05E9" w:rsidRDefault="002B1550" w:rsidP="002B1550">
      <w:pPr>
        <w:tabs>
          <w:tab w:val="left" w:pos="426"/>
        </w:tabs>
        <w:ind w:left="3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219" w:dyaOrig="760" w14:anchorId="7703684D">
          <v:shape id="_x0000_i1036" type="#_x0000_t75" style="width:60.75pt;height:38.25pt" o:ole="">
            <v:imagedata r:id="rId76" o:title=""/>
          </v:shape>
          <o:OLEObject Type="Embed" ProgID="Equation.3" ShapeID="_x0000_i1036" DrawAspect="Content" ObjectID="_1730036078" r:id="rId77"/>
        </w:objec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 =  </w:t>
      </w:r>
      <w:r w:rsidRPr="007E05E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520" w:dyaOrig="760" w14:anchorId="58C53CBF">
          <v:shape id="_x0000_i1037" type="#_x0000_t75" style="width:75.75pt;height:38.25pt" o:ole="">
            <v:imagedata r:id="rId78" o:title=""/>
          </v:shape>
          <o:OLEObject Type="Embed" ProgID="Equation.3" ShapeID="_x0000_i1037" DrawAspect="Content" ObjectID="_1730036079" r:id="rId79"/>
        </w:objec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11351E4B" w14:textId="77777777" w:rsidR="002B1550" w:rsidRPr="007E05E9" w:rsidRDefault="002B1550" w:rsidP="002B1550">
      <w:pPr>
        <w:spacing w:line="360" w:lineRule="auto"/>
        <w:ind w:hanging="567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b/>
          <w:sz w:val="24"/>
          <w:szCs w:val="24"/>
          <w:lang w:val="en-US"/>
        </w:rPr>
        <w:tab/>
        <w:t>(2)</w:t>
      </w:r>
    </w:p>
    <w:p w14:paraId="5CD96EF4" w14:textId="29BA0895" w:rsidR="00147E1E" w:rsidRPr="00DA1B80" w:rsidRDefault="00147E1E" w:rsidP="00147E1E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C827A68" w14:textId="77777777" w:rsidR="00147E1E" w:rsidRPr="00DA1B80" w:rsidRDefault="00147E1E" w:rsidP="00147E1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D4F2699" w14:textId="77777777" w:rsidR="00000B43" w:rsidRPr="007E05E9" w:rsidRDefault="00000B43" w:rsidP="0089760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B19BB23" w14:textId="77777777" w:rsidR="00000B43" w:rsidRPr="007E05E9" w:rsidRDefault="00000B43" w:rsidP="0089760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1E85AE0" w14:textId="77777777" w:rsidR="00000B43" w:rsidRPr="007E05E9" w:rsidRDefault="00000B43" w:rsidP="0089760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F97AE6F" w14:textId="77777777" w:rsidR="00000B43" w:rsidRPr="007E05E9" w:rsidRDefault="00000B43" w:rsidP="0089760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3A185B2" w14:textId="77777777" w:rsidR="00000B43" w:rsidRPr="007E05E9" w:rsidRDefault="00000B43" w:rsidP="0089760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6D30A88" w14:textId="77777777" w:rsidR="00000B43" w:rsidRPr="007E05E9" w:rsidRDefault="00000B43" w:rsidP="0089760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53BE8D7" w14:textId="77777777" w:rsidR="00000B43" w:rsidRPr="007E05E9" w:rsidRDefault="00000B43" w:rsidP="0089760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DA039F5" w14:textId="77777777" w:rsidR="00000B43" w:rsidRPr="007E05E9" w:rsidRDefault="00000B43" w:rsidP="0089760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EE59962" w14:textId="77777777" w:rsidR="00000B43" w:rsidRPr="007E05E9" w:rsidRDefault="00000B43" w:rsidP="0089760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62A412A" w14:textId="77777777" w:rsidR="00000B43" w:rsidRPr="007E05E9" w:rsidRDefault="00000B43" w:rsidP="0089760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E5E2DC8" w14:textId="77777777" w:rsidR="00147E1E" w:rsidRDefault="00147E1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C13E327" w14:textId="3E0F2008" w:rsidR="00897607" w:rsidRPr="007E05E9" w:rsidRDefault="00897607" w:rsidP="00147E1E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03570F89" w14:textId="65DD7CFC" w:rsidR="00897607" w:rsidRPr="007E05E9" w:rsidRDefault="00897607" w:rsidP="00147E1E">
      <w:pPr>
        <w:spacing w:line="240" w:lineRule="auto"/>
        <w:ind w:left="-567" w:hanging="11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sz w:val="24"/>
          <w:szCs w:val="24"/>
          <w:lang w:val="en-US"/>
        </w:rPr>
        <w:t>f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) =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sym w:font="Symbol" w:char="F02D"/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[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proofErr w:type="gramStart"/>
      <w:r w:rsidRPr="007E05E9">
        <w:rPr>
          <w:rFonts w:ascii="Times New Roman" w:hAnsi="Times New Roman" w:cs="Times New Roman"/>
          <w:sz w:val="24"/>
          <w:szCs w:val="24"/>
          <w:lang w:val="en-US"/>
        </w:rPr>
        <w:t>],</w:t>
      </w:r>
      <w:r w:rsidR="00147E1E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proofErr w:type="gramEnd"/>
      <w:r w:rsidR="00147E1E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sym w:font="Symbol" w:char="F0B3"/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0</w:t>
      </w:r>
    </w:p>
    <w:p w14:paraId="7BDCB29B" w14:textId="77777777" w:rsidR="00897607" w:rsidRPr="007E05E9" w:rsidRDefault="00897607" w:rsidP="00147E1E">
      <w:pPr>
        <w:spacing w:line="240" w:lineRule="auto"/>
        <w:ind w:left="426" w:hanging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where [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] is the largest integer 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sym w:font="Symbol" w:char="F0A3"/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55DC443B" w14:textId="77777777" w:rsidR="00897607" w:rsidRPr="007E05E9" w:rsidRDefault="00897607" w:rsidP="00147E1E">
      <w:pPr>
        <w:spacing w:line="240" w:lineRule="auto"/>
        <w:ind w:left="426"/>
        <w:rPr>
          <w:rFonts w:ascii="Times New Roman" w:hAnsi="Times New Roman" w:cs="Times New Roman"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For example, </w:t>
      </w:r>
      <w:proofErr w:type="gramStart"/>
      <w:r w:rsidRPr="007E05E9">
        <w:rPr>
          <w:rFonts w:ascii="Times New Roman" w:hAnsi="Times New Roman" w:cs="Times New Roman"/>
          <w:sz w:val="24"/>
          <w:szCs w:val="24"/>
          <w:lang w:val="en-US"/>
        </w:rPr>
        <w:t>f(</w:t>
      </w:r>
      <w:proofErr w:type="gramEnd"/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3.7) = 3.7 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sym w:font="Symbol" w:char="F02D"/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3 = 0.7; f(3) = 3 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sym w:font="Symbol" w:char="F02D"/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3 = 0.</w:t>
      </w:r>
    </w:p>
    <w:p w14:paraId="7E327BF9" w14:textId="77777777" w:rsidR="00897607" w:rsidRPr="007E05E9" w:rsidRDefault="00897607" w:rsidP="00147E1E">
      <w:pPr>
        <w:spacing w:line="240" w:lineRule="auto"/>
        <w:ind w:hanging="567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14:paraId="71CAF8EA" w14:textId="77777777" w:rsidR="00897607" w:rsidRPr="007E05E9" w:rsidRDefault="00897607" w:rsidP="00147E1E">
      <w:pPr>
        <w:tabs>
          <w:tab w:val="left" w:pos="426"/>
        </w:tabs>
        <w:spacing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sz w:val="24"/>
          <w:szCs w:val="24"/>
          <w:lang w:val="en-US"/>
        </w:rPr>
        <w:tab/>
        <w:t>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ab/>
        <w:t xml:space="preserve">Sketch the graph of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= f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) for 0 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sym w:font="Symbol" w:char="F0A3"/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&lt; 4.</w:t>
      </w:r>
    </w:p>
    <w:p w14:paraId="2DCB3332" w14:textId="77777777" w:rsidR="00147E1E" w:rsidRDefault="00897607" w:rsidP="00147E1E">
      <w:pPr>
        <w:tabs>
          <w:tab w:val="left" w:pos="426"/>
        </w:tabs>
        <w:spacing w:line="240" w:lineRule="auto"/>
        <w:ind w:hanging="567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b/>
          <w:sz w:val="24"/>
          <w:szCs w:val="24"/>
          <w:lang w:val="en-US"/>
        </w:rPr>
        <w:t>(3)</w:t>
      </w:r>
    </w:p>
    <w:p w14:paraId="544FB35A" w14:textId="0674E9F9" w:rsidR="00897607" w:rsidRPr="007E05E9" w:rsidRDefault="00897607" w:rsidP="00147E1E">
      <w:pPr>
        <w:tabs>
          <w:tab w:val="left" w:pos="426"/>
        </w:tabs>
        <w:spacing w:line="240" w:lineRule="auto"/>
        <w:ind w:firstLine="284"/>
        <w:rPr>
          <w:rFonts w:ascii="Times New Roman" w:hAnsi="Times New Roman" w:cs="Times New Roman"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ab/>
        <w:t xml:space="preserve">Find the value of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for which </w:t>
      </w:r>
      <w:r w:rsidRPr="007E05E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160" w:dyaOrig="760" w14:anchorId="51FE4CE6">
          <v:shape id="_x0000_i1038" type="#_x0000_t75" style="width:57.75pt;height:38.25pt" o:ole="" fillcolor="window">
            <v:imagedata r:id="rId80" o:title=""/>
          </v:shape>
          <o:OLEObject Type="Embed" ProgID="Equation.3" ShapeID="_x0000_i1038" DrawAspect="Content" ObjectID="_1730036080" r:id="rId81"/>
        </w:objec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= 0.18.</w:t>
      </w:r>
    </w:p>
    <w:p w14:paraId="10A0596B" w14:textId="77777777" w:rsidR="00897607" w:rsidRPr="007E05E9" w:rsidRDefault="00897607" w:rsidP="00147E1E">
      <w:pPr>
        <w:tabs>
          <w:tab w:val="left" w:pos="426"/>
        </w:tabs>
        <w:spacing w:line="240" w:lineRule="auto"/>
        <w:ind w:hanging="567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7E05E9">
        <w:rPr>
          <w:rFonts w:ascii="Times New Roman" w:hAnsi="Times New Roman" w:cs="Times New Roman"/>
          <w:b/>
          <w:sz w:val="24"/>
          <w:szCs w:val="24"/>
          <w:lang w:val="en-US"/>
        </w:rPr>
        <w:t>(3)</w:t>
      </w:r>
    </w:p>
    <w:p w14:paraId="0DE26275" w14:textId="77EA3B44" w:rsidR="00897607" w:rsidRPr="007E05E9" w:rsidRDefault="00897607" w:rsidP="00147E1E">
      <w:pPr>
        <w:tabs>
          <w:tab w:val="left" w:pos="426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sz w:val="24"/>
          <w:szCs w:val="24"/>
          <w:lang w:val="en-US"/>
        </w:rPr>
        <w:t>Given that</w:t>
      </w:r>
      <w:r w:rsidR="00974A25"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47E1E">
        <w:rPr>
          <w:rFonts w:ascii="Times New Roman" w:hAnsi="Times New Roman" w:cs="Times New Roman"/>
          <w:sz w:val="24"/>
          <w:szCs w:val="24"/>
          <w:lang w:val="en-US"/>
        </w:rPr>
        <w:tab/>
      </w:r>
      <w:r w:rsidR="00147E1E">
        <w:rPr>
          <w:rFonts w:ascii="Times New Roman" w:hAnsi="Times New Roman" w:cs="Times New Roman"/>
          <w:sz w:val="24"/>
          <w:szCs w:val="24"/>
          <w:lang w:val="en-US"/>
        </w:rPr>
        <w:tab/>
      </w:r>
      <w:r w:rsidR="00147E1E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g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) = </w:t>
      </w:r>
      <w:r w:rsidRPr="007E05E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600" w:dyaOrig="680" w14:anchorId="23D8FC88">
          <v:shape id="_x0000_i1039" type="#_x0000_t75" style="width:30pt;height:33.75pt" o:ole="" fillcolor="window">
            <v:imagedata r:id="rId82" o:title=""/>
          </v:shape>
          <o:OLEObject Type="Embed" ProgID="Equation.3" ShapeID="_x0000_i1039" DrawAspect="Content" ObjectID="_1730036081" r:id="rId83"/>
        </w:objec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,  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sym w:font="Symbol" w:char="F0B3"/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0,   </w:t>
      </w:r>
      <w:proofErr w:type="gramEnd"/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&gt; 0,</w:t>
      </w:r>
    </w:p>
    <w:p w14:paraId="31359CC4" w14:textId="08293CD7" w:rsidR="00897607" w:rsidRPr="007E05E9" w:rsidRDefault="00897607" w:rsidP="00147E1E">
      <w:pPr>
        <w:tabs>
          <w:tab w:val="left" w:pos="426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and that </w:t>
      </w:r>
      <w:r w:rsidR="00147E1E" w:rsidRPr="00147E1E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680" w:dyaOrig="620" w14:anchorId="2771926F">
          <v:shape id="_x0000_i1040" type="#_x0000_t75" style="width:33.75pt;height:30.75pt" o:ole="">
            <v:imagedata r:id="rId84" o:title=""/>
          </v:shape>
          <o:OLEObject Type="Embed" ProgID="Equation.DSMT4" ShapeID="_x0000_i1040" DrawAspect="Content" ObjectID="_1730036082" r:id="rId85"/>
        </w:objec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is a root of the equation f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) = g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),</w:t>
      </w:r>
    </w:p>
    <w:p w14:paraId="70CBD288" w14:textId="77777777" w:rsidR="00897607" w:rsidRPr="007E05E9" w:rsidRDefault="00897607" w:rsidP="00147E1E">
      <w:pPr>
        <w:tabs>
          <w:tab w:val="left" w:pos="426"/>
        </w:tabs>
        <w:spacing w:line="240" w:lineRule="auto"/>
        <w:ind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sz w:val="24"/>
          <w:szCs w:val="24"/>
          <w:lang w:val="en-US"/>
        </w:rPr>
        <w:tab/>
        <w:t>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ab/>
        <w:t xml:space="preserve">find the value of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5658A89C" w14:textId="77777777" w:rsidR="00897607" w:rsidRPr="007E05E9" w:rsidRDefault="00897607" w:rsidP="00147E1E">
      <w:pPr>
        <w:tabs>
          <w:tab w:val="left" w:pos="426"/>
        </w:tabs>
        <w:spacing w:line="240" w:lineRule="auto"/>
        <w:ind w:hanging="567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b/>
          <w:sz w:val="24"/>
          <w:szCs w:val="24"/>
          <w:lang w:val="en-US"/>
        </w:rPr>
        <w:t>(2)</w:t>
      </w:r>
    </w:p>
    <w:p w14:paraId="22495698" w14:textId="77777777" w:rsidR="00897607" w:rsidRPr="007E05E9" w:rsidRDefault="00897607" w:rsidP="00147E1E">
      <w:pPr>
        <w:tabs>
          <w:tab w:val="left" w:pos="426"/>
        </w:tabs>
        <w:spacing w:line="240" w:lineRule="auto"/>
        <w:ind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sz w:val="24"/>
          <w:szCs w:val="24"/>
          <w:lang w:val="en-US"/>
        </w:rPr>
        <w:tab/>
        <w:t>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ab/>
        <w:t xml:space="preserve">Add a sketch of the graph of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= g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) to your answer to part 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).</w:t>
      </w:r>
    </w:p>
    <w:p w14:paraId="728BCA99" w14:textId="77777777" w:rsidR="00897607" w:rsidRPr="007E05E9" w:rsidRDefault="00897607" w:rsidP="00147E1E">
      <w:pPr>
        <w:tabs>
          <w:tab w:val="left" w:pos="426"/>
        </w:tabs>
        <w:spacing w:line="240" w:lineRule="auto"/>
        <w:ind w:hanging="567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b/>
          <w:sz w:val="24"/>
          <w:szCs w:val="24"/>
          <w:lang w:val="en-US"/>
        </w:rPr>
        <w:t>(1)</w:t>
      </w:r>
    </w:p>
    <w:p w14:paraId="276ED694" w14:textId="77777777" w:rsidR="00897607" w:rsidRPr="007E05E9" w:rsidRDefault="00897607" w:rsidP="00147E1E">
      <w:pPr>
        <w:tabs>
          <w:tab w:val="left" w:pos="426"/>
        </w:tabs>
        <w:spacing w:line="240" w:lineRule="auto"/>
        <w:ind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ab/>
        <w:t>The root of f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) = g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) in the interval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+ 1 is </w:t>
      </w:r>
      <w:proofErr w:type="spellStart"/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n</w:t>
      </w:r>
      <w:proofErr w:type="spellEnd"/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, where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is an integer.</w:t>
      </w:r>
    </w:p>
    <w:p w14:paraId="196810F9" w14:textId="77777777" w:rsidR="00897607" w:rsidRPr="007E05E9" w:rsidRDefault="00897607" w:rsidP="00147E1E">
      <w:pPr>
        <w:tabs>
          <w:tab w:val="left" w:pos="426"/>
        </w:tabs>
        <w:spacing w:line="240" w:lineRule="auto"/>
        <w:ind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sz w:val="24"/>
          <w:szCs w:val="24"/>
          <w:lang w:val="en-US"/>
        </w:rPr>
        <w:tab/>
        <w:t>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e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ab/>
        <w:t>Prove that</w:t>
      </w:r>
    </w:p>
    <w:p w14:paraId="485FDA87" w14:textId="77777777" w:rsidR="00897607" w:rsidRPr="007E05E9" w:rsidRDefault="00897607" w:rsidP="00147E1E">
      <w:pPr>
        <w:tabs>
          <w:tab w:val="left" w:pos="426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7E05E9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400" w14:anchorId="3D551017">
          <v:shape id="_x0000_i1041" type="#_x0000_t75" style="width:15pt;height:20.25pt" o:ole="" fillcolor="window">
            <v:imagedata r:id="rId86" o:title=""/>
          </v:shape>
          <o:OLEObject Type="Embed" ProgID="Equation.3" ShapeID="_x0000_i1041" DrawAspect="Content" ObjectID="_1730036083" r:id="rId87"/>
        </w:objec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sym w:font="Symbol" w:char="F02D"/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(2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sym w:font="Symbol" w:char="F02D"/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7E05E9">
        <w:rPr>
          <w:rFonts w:ascii="Times New Roman" w:hAnsi="Times New Roman" w:cs="Times New Roman"/>
          <w:sz w:val="24"/>
          <w:szCs w:val="24"/>
          <w:lang w:val="en-US"/>
        </w:rPr>
        <w:t>1)</w:t>
      </w:r>
      <w:proofErr w:type="spellStart"/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n</w:t>
      </w:r>
      <w:proofErr w:type="spellEnd"/>
      <w:proofErr w:type="gramEnd"/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sym w:font="Symbol" w:char="F02D"/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+ 1) = 0.</w:t>
      </w:r>
    </w:p>
    <w:p w14:paraId="204F3E1E" w14:textId="77777777" w:rsidR="00897607" w:rsidRPr="007E05E9" w:rsidRDefault="00897607" w:rsidP="00147E1E">
      <w:pPr>
        <w:tabs>
          <w:tab w:val="left" w:pos="426"/>
        </w:tabs>
        <w:spacing w:line="240" w:lineRule="auto"/>
        <w:ind w:hanging="567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b/>
          <w:sz w:val="24"/>
          <w:szCs w:val="24"/>
          <w:lang w:val="en-US"/>
        </w:rPr>
        <w:t>(4)</w:t>
      </w:r>
    </w:p>
    <w:p w14:paraId="1B0ECCE8" w14:textId="77777777" w:rsidR="00897607" w:rsidRPr="007E05E9" w:rsidRDefault="00897607" w:rsidP="00147E1E">
      <w:pPr>
        <w:tabs>
          <w:tab w:val="left" w:pos="426"/>
        </w:tabs>
        <w:spacing w:line="240" w:lineRule="auto"/>
        <w:ind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ab/>
        <w:t>(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ab/>
        <w:t xml:space="preserve">Find the smallest value of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for which </w:t>
      </w:r>
      <w:proofErr w:type="spellStart"/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E05E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n</w:t>
      </w:r>
      <w:proofErr w:type="spellEnd"/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sym w:font="Symbol" w:char="F02D"/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E05E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7E05E9">
        <w:rPr>
          <w:rFonts w:ascii="Times New Roman" w:hAnsi="Times New Roman" w:cs="Times New Roman"/>
          <w:sz w:val="24"/>
          <w:szCs w:val="24"/>
          <w:lang w:val="en-US"/>
        </w:rPr>
        <w:t xml:space="preserve"> &lt; 0.05.</w:t>
      </w:r>
    </w:p>
    <w:p w14:paraId="3BDB6FC2" w14:textId="77777777" w:rsidR="00147E1E" w:rsidRDefault="00897607" w:rsidP="00147E1E">
      <w:pPr>
        <w:spacing w:line="240" w:lineRule="auto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E05E9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4)</w:t>
      </w:r>
    </w:p>
    <w:p w14:paraId="6C5B4A7A" w14:textId="2FBB6DD3" w:rsidR="00147E1E" w:rsidRPr="00DA1B80" w:rsidRDefault="00147E1E" w:rsidP="00147E1E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7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54524D5" w14:textId="77777777" w:rsidR="00147E1E" w:rsidRPr="00DA1B80" w:rsidRDefault="00147E1E" w:rsidP="00147E1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FC396FA" w14:textId="21F129C0" w:rsidR="00F5723C" w:rsidRPr="007E05E9" w:rsidRDefault="00F5723C" w:rsidP="00147E1E">
      <w:pPr>
        <w:spacing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br w:type="page"/>
      </w:r>
    </w:p>
    <w:p w14:paraId="470EA83D" w14:textId="614314A8" w:rsidR="00F5723C" w:rsidRPr="007E05E9" w:rsidRDefault="00F5723C">
      <w:pPr>
        <w:rPr>
          <w:rFonts w:ascii="Times New Roman" w:hAnsi="Times New Roman" w:cs="Times New Roman"/>
          <w:b/>
          <w:bCs/>
          <w:sz w:val="24"/>
          <w:szCs w:val="24"/>
        </w:rPr>
      </w:pPr>
      <w:bookmarkStart w:id="9" w:name="PlMS"/>
      <w:r w:rsidRPr="007E05E9">
        <w:rPr>
          <w:rFonts w:ascii="Times New Roman" w:hAnsi="Times New Roman" w:cs="Times New Roman"/>
          <w:b/>
          <w:bCs/>
          <w:sz w:val="24"/>
          <w:szCs w:val="24"/>
        </w:rPr>
        <w:lastRenderedPageBreak/>
        <w:t>Platinum Mark Scheme</w:t>
      </w:r>
      <w:bookmarkEnd w:id="9"/>
    </w:p>
    <w:p w14:paraId="114E1C94" w14:textId="44710F18" w:rsidR="005C0889" w:rsidRPr="007E05E9" w:rsidRDefault="005C0889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7E05E9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467125FD" w14:textId="1C9B485B" w:rsidR="005C0889" w:rsidRPr="007E05E9" w:rsidRDefault="005C0889">
      <w:pPr>
        <w:rPr>
          <w:rFonts w:ascii="Times New Roman" w:hAnsi="Times New Roman" w:cs="Times New Roman"/>
          <w:sz w:val="24"/>
          <w:szCs w:val="24"/>
        </w:rPr>
      </w:pPr>
      <w:r w:rsidRPr="007E05E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C337F23" wp14:editId="70EE767F">
            <wp:extent cx="5731510" cy="4170045"/>
            <wp:effectExtent l="0" t="0" r="2540" b="1905"/>
            <wp:docPr id="5" name="Picture 5" descr="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Diagram&#10;&#10;Description automatically generated with medium confidence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70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44F65E" w14:textId="77777777" w:rsidR="00000B43" w:rsidRPr="007E05E9" w:rsidRDefault="00000B43">
      <w:pPr>
        <w:rPr>
          <w:rFonts w:ascii="Times New Roman" w:hAnsi="Times New Roman" w:cs="Times New Roman"/>
          <w:sz w:val="24"/>
          <w:szCs w:val="24"/>
        </w:rPr>
      </w:pPr>
    </w:p>
    <w:p w14:paraId="0BEE94B8" w14:textId="77777777" w:rsidR="00000B43" w:rsidRPr="007E05E9" w:rsidRDefault="00000B43">
      <w:pPr>
        <w:rPr>
          <w:rFonts w:ascii="Times New Roman" w:hAnsi="Times New Roman" w:cs="Times New Roman"/>
          <w:sz w:val="24"/>
          <w:szCs w:val="24"/>
        </w:rPr>
      </w:pPr>
    </w:p>
    <w:p w14:paraId="600E04F6" w14:textId="77777777" w:rsidR="00000B43" w:rsidRPr="007E05E9" w:rsidRDefault="00000B43">
      <w:pPr>
        <w:rPr>
          <w:rFonts w:ascii="Times New Roman" w:hAnsi="Times New Roman" w:cs="Times New Roman"/>
          <w:sz w:val="24"/>
          <w:szCs w:val="24"/>
        </w:rPr>
      </w:pPr>
    </w:p>
    <w:p w14:paraId="1E855372" w14:textId="77777777" w:rsidR="00000B43" w:rsidRPr="007E05E9" w:rsidRDefault="00000B43">
      <w:pPr>
        <w:rPr>
          <w:rFonts w:ascii="Times New Roman" w:hAnsi="Times New Roman" w:cs="Times New Roman"/>
          <w:sz w:val="24"/>
          <w:szCs w:val="24"/>
        </w:rPr>
      </w:pPr>
    </w:p>
    <w:p w14:paraId="32669259" w14:textId="77777777" w:rsidR="00000B43" w:rsidRPr="007E05E9" w:rsidRDefault="00000B43">
      <w:pPr>
        <w:rPr>
          <w:rFonts w:ascii="Times New Roman" w:hAnsi="Times New Roman" w:cs="Times New Roman"/>
          <w:sz w:val="24"/>
          <w:szCs w:val="24"/>
        </w:rPr>
      </w:pPr>
    </w:p>
    <w:p w14:paraId="46BA124D" w14:textId="77777777" w:rsidR="00147E1E" w:rsidRDefault="00147E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64496A0B" w14:textId="6B5CFC92" w:rsidR="00000B43" w:rsidRPr="00147E1E" w:rsidRDefault="00000B43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47E1E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798075A4" w14:textId="5BC17BDC" w:rsidR="00000B43" w:rsidRPr="00F5723C" w:rsidRDefault="00000B43">
      <w:pPr>
        <w:rPr>
          <w:rFonts w:ascii="Arial" w:hAnsi="Arial" w:cs="Arial"/>
          <w:sz w:val="26"/>
          <w:szCs w:val="26"/>
        </w:rPr>
      </w:pPr>
      <w:r w:rsidRPr="00000B43">
        <w:rPr>
          <w:rFonts w:ascii="Arial" w:hAnsi="Arial" w:cs="Arial"/>
          <w:noProof/>
          <w:sz w:val="26"/>
          <w:szCs w:val="26"/>
        </w:rPr>
        <w:drawing>
          <wp:inline distT="0" distB="0" distL="0" distR="0" wp14:anchorId="28B98DCD" wp14:editId="45CA24F9">
            <wp:extent cx="5731510" cy="6659245"/>
            <wp:effectExtent l="0" t="0" r="2540" b="8255"/>
            <wp:docPr id="6" name="Picture 6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Diagram&#10;&#10;Description automatically generated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659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00B43" w:rsidRPr="00F5723C">
      <w:headerReference w:type="default" r:id="rId90"/>
      <w:footerReference w:type="default" r:id="rId9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A758A0" w14:textId="77777777" w:rsidR="00A90AFF" w:rsidRDefault="00A90AFF" w:rsidP="008303A3">
      <w:pPr>
        <w:spacing w:after="0" w:line="240" w:lineRule="auto"/>
      </w:pPr>
      <w:r>
        <w:separator/>
      </w:r>
    </w:p>
  </w:endnote>
  <w:endnote w:type="continuationSeparator" w:id="0">
    <w:p w14:paraId="40CBFE18" w14:textId="77777777" w:rsidR="00A90AFF" w:rsidRDefault="00A90AFF" w:rsidP="008303A3">
      <w:pPr>
        <w:spacing w:after="0" w:line="240" w:lineRule="auto"/>
      </w:pPr>
      <w:r>
        <w:continuationSeparator/>
      </w:r>
    </w:p>
  </w:endnote>
  <w:endnote w:type="continuationNotice" w:id="1">
    <w:p w14:paraId="5BEC2C50" w14:textId="77777777" w:rsidR="00A90AFF" w:rsidRDefault="00A90AFF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65273B" w14:textId="77777777" w:rsidR="00A90AFF" w:rsidRDefault="00A90AFF" w:rsidP="008303A3">
      <w:pPr>
        <w:spacing w:after="0" w:line="240" w:lineRule="auto"/>
      </w:pPr>
      <w:r>
        <w:separator/>
      </w:r>
    </w:p>
  </w:footnote>
  <w:footnote w:type="continuationSeparator" w:id="0">
    <w:p w14:paraId="5FBD6EE3" w14:textId="77777777" w:rsidR="00A90AFF" w:rsidRDefault="00A90AFF" w:rsidP="008303A3">
      <w:pPr>
        <w:spacing w:after="0" w:line="240" w:lineRule="auto"/>
      </w:pPr>
      <w:r>
        <w:continuationSeparator/>
      </w:r>
    </w:p>
  </w:footnote>
  <w:footnote w:type="continuationNotice" w:id="1">
    <w:p w14:paraId="0A7449F3" w14:textId="77777777" w:rsidR="00A90AFF" w:rsidRDefault="00A90AFF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1388137C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E05E9">
      <w:t xml:space="preserve"> </w:t>
    </w:r>
  </w:p>
  <w:p w14:paraId="1405D466" w14:textId="73B41EC8" w:rsidR="009C5052" w:rsidRDefault="009C505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264222"/>
    <w:multiLevelType w:val="hybridMultilevel"/>
    <w:tmpl w:val="9AA422A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21BC"/>
    <w:rsid w:val="00000B43"/>
    <w:rsid w:val="000164A1"/>
    <w:rsid w:val="0005141E"/>
    <w:rsid w:val="000544D7"/>
    <w:rsid w:val="00055145"/>
    <w:rsid w:val="00057634"/>
    <w:rsid w:val="00074B57"/>
    <w:rsid w:val="000868D2"/>
    <w:rsid w:val="000A0E28"/>
    <w:rsid w:val="000A7FC6"/>
    <w:rsid w:val="000D40D9"/>
    <w:rsid w:val="000F1ACD"/>
    <w:rsid w:val="000F479C"/>
    <w:rsid w:val="0011042D"/>
    <w:rsid w:val="001109BF"/>
    <w:rsid w:val="001256B7"/>
    <w:rsid w:val="001319EC"/>
    <w:rsid w:val="00147E1E"/>
    <w:rsid w:val="001878C0"/>
    <w:rsid w:val="001B0AD7"/>
    <w:rsid w:val="001B18BE"/>
    <w:rsid w:val="001F3370"/>
    <w:rsid w:val="0021479A"/>
    <w:rsid w:val="00243B1D"/>
    <w:rsid w:val="0025013B"/>
    <w:rsid w:val="002702F5"/>
    <w:rsid w:val="002837A5"/>
    <w:rsid w:val="002904DB"/>
    <w:rsid w:val="00294D00"/>
    <w:rsid w:val="002A099A"/>
    <w:rsid w:val="002A611B"/>
    <w:rsid w:val="002B1550"/>
    <w:rsid w:val="002D5EBF"/>
    <w:rsid w:val="002F303D"/>
    <w:rsid w:val="00307E21"/>
    <w:rsid w:val="0031544F"/>
    <w:rsid w:val="00315696"/>
    <w:rsid w:val="00316212"/>
    <w:rsid w:val="00334A2D"/>
    <w:rsid w:val="003521BC"/>
    <w:rsid w:val="003544E1"/>
    <w:rsid w:val="00361939"/>
    <w:rsid w:val="00362ABF"/>
    <w:rsid w:val="00367EF0"/>
    <w:rsid w:val="003827CB"/>
    <w:rsid w:val="003A6585"/>
    <w:rsid w:val="003B5748"/>
    <w:rsid w:val="003B6090"/>
    <w:rsid w:val="003C3E97"/>
    <w:rsid w:val="003D1776"/>
    <w:rsid w:val="003D1877"/>
    <w:rsid w:val="003D27E0"/>
    <w:rsid w:val="003D3010"/>
    <w:rsid w:val="003D7669"/>
    <w:rsid w:val="003E62F8"/>
    <w:rsid w:val="003F01BD"/>
    <w:rsid w:val="00401343"/>
    <w:rsid w:val="0040569D"/>
    <w:rsid w:val="004208D3"/>
    <w:rsid w:val="00423F1A"/>
    <w:rsid w:val="004B728F"/>
    <w:rsid w:val="004C2E4F"/>
    <w:rsid w:val="004C5631"/>
    <w:rsid w:val="004C5966"/>
    <w:rsid w:val="004D4EC3"/>
    <w:rsid w:val="004E2705"/>
    <w:rsid w:val="004F6BF7"/>
    <w:rsid w:val="00500C2F"/>
    <w:rsid w:val="005106A3"/>
    <w:rsid w:val="005274A2"/>
    <w:rsid w:val="005325CD"/>
    <w:rsid w:val="00535129"/>
    <w:rsid w:val="0053553D"/>
    <w:rsid w:val="00587BFA"/>
    <w:rsid w:val="00592CA1"/>
    <w:rsid w:val="005C0889"/>
    <w:rsid w:val="005C2C10"/>
    <w:rsid w:val="005F6C70"/>
    <w:rsid w:val="005F7715"/>
    <w:rsid w:val="0061382D"/>
    <w:rsid w:val="006138DE"/>
    <w:rsid w:val="00657049"/>
    <w:rsid w:val="00676373"/>
    <w:rsid w:val="0069024C"/>
    <w:rsid w:val="006B39AE"/>
    <w:rsid w:val="006B44EA"/>
    <w:rsid w:val="006C0082"/>
    <w:rsid w:val="006D2A76"/>
    <w:rsid w:val="006F2965"/>
    <w:rsid w:val="00703114"/>
    <w:rsid w:val="0071160E"/>
    <w:rsid w:val="00752903"/>
    <w:rsid w:val="00753F31"/>
    <w:rsid w:val="00764992"/>
    <w:rsid w:val="007A3A79"/>
    <w:rsid w:val="007A7D30"/>
    <w:rsid w:val="007E05E9"/>
    <w:rsid w:val="007E7096"/>
    <w:rsid w:val="007E74B9"/>
    <w:rsid w:val="007F343B"/>
    <w:rsid w:val="00821663"/>
    <w:rsid w:val="008303A3"/>
    <w:rsid w:val="0083240C"/>
    <w:rsid w:val="00834583"/>
    <w:rsid w:val="008531AA"/>
    <w:rsid w:val="00867A6C"/>
    <w:rsid w:val="008761FE"/>
    <w:rsid w:val="00881AB5"/>
    <w:rsid w:val="008831FA"/>
    <w:rsid w:val="008847BE"/>
    <w:rsid w:val="00897607"/>
    <w:rsid w:val="008B1B6E"/>
    <w:rsid w:val="008B2C4B"/>
    <w:rsid w:val="008B3C06"/>
    <w:rsid w:val="008E4EAA"/>
    <w:rsid w:val="008F5B5E"/>
    <w:rsid w:val="008F6A18"/>
    <w:rsid w:val="009215B5"/>
    <w:rsid w:val="009335B5"/>
    <w:rsid w:val="00934B4D"/>
    <w:rsid w:val="00950DCC"/>
    <w:rsid w:val="00952ED6"/>
    <w:rsid w:val="00962B0F"/>
    <w:rsid w:val="00964A2A"/>
    <w:rsid w:val="00966FD4"/>
    <w:rsid w:val="00974A25"/>
    <w:rsid w:val="00982171"/>
    <w:rsid w:val="009A4DCE"/>
    <w:rsid w:val="009B50CE"/>
    <w:rsid w:val="009B7D4D"/>
    <w:rsid w:val="009C064B"/>
    <w:rsid w:val="009C5052"/>
    <w:rsid w:val="00A223CD"/>
    <w:rsid w:val="00A27831"/>
    <w:rsid w:val="00A511D4"/>
    <w:rsid w:val="00A70197"/>
    <w:rsid w:val="00A76AA8"/>
    <w:rsid w:val="00A90AFF"/>
    <w:rsid w:val="00A91318"/>
    <w:rsid w:val="00A91E2E"/>
    <w:rsid w:val="00AA52B1"/>
    <w:rsid w:val="00AB338C"/>
    <w:rsid w:val="00AD1E5D"/>
    <w:rsid w:val="00AF34B5"/>
    <w:rsid w:val="00AF72D1"/>
    <w:rsid w:val="00B50D1B"/>
    <w:rsid w:val="00B60428"/>
    <w:rsid w:val="00B7259F"/>
    <w:rsid w:val="00B7337C"/>
    <w:rsid w:val="00B75C21"/>
    <w:rsid w:val="00BE1B37"/>
    <w:rsid w:val="00BE5178"/>
    <w:rsid w:val="00BF49FF"/>
    <w:rsid w:val="00C040AD"/>
    <w:rsid w:val="00C31D32"/>
    <w:rsid w:val="00C4617D"/>
    <w:rsid w:val="00C567ED"/>
    <w:rsid w:val="00C57C5A"/>
    <w:rsid w:val="00C643BB"/>
    <w:rsid w:val="00C71969"/>
    <w:rsid w:val="00C74230"/>
    <w:rsid w:val="00C867A3"/>
    <w:rsid w:val="00C953AB"/>
    <w:rsid w:val="00CC4928"/>
    <w:rsid w:val="00CE1352"/>
    <w:rsid w:val="00CE6FF8"/>
    <w:rsid w:val="00D0496D"/>
    <w:rsid w:val="00D04ADA"/>
    <w:rsid w:val="00D5116A"/>
    <w:rsid w:val="00D64253"/>
    <w:rsid w:val="00D81632"/>
    <w:rsid w:val="00D85C2E"/>
    <w:rsid w:val="00DA3A40"/>
    <w:rsid w:val="00DB1DE6"/>
    <w:rsid w:val="00DD15D1"/>
    <w:rsid w:val="00DF06D0"/>
    <w:rsid w:val="00E147F9"/>
    <w:rsid w:val="00E610B5"/>
    <w:rsid w:val="00E92E79"/>
    <w:rsid w:val="00EA1F53"/>
    <w:rsid w:val="00EB3FC1"/>
    <w:rsid w:val="00EE5708"/>
    <w:rsid w:val="00F14F52"/>
    <w:rsid w:val="00F27EC3"/>
    <w:rsid w:val="00F440F0"/>
    <w:rsid w:val="00F5723C"/>
    <w:rsid w:val="00F65DB8"/>
    <w:rsid w:val="00F73D70"/>
    <w:rsid w:val="00F90B8B"/>
    <w:rsid w:val="00F95B79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5106A3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b/>
      <w:bCs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106A3"/>
    <w:rPr>
      <w:rFonts w:ascii="Times New Roman" w:hAnsi="Times New Roman" w:cs="Times New Roma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jpeg"/><Relationship Id="rId21" Type="http://schemas.openxmlformats.org/officeDocument/2006/relationships/oleObject" Target="embeddings/oleObject2.bin"/><Relationship Id="rId42" Type="http://schemas.openxmlformats.org/officeDocument/2006/relationships/image" Target="media/image24.jpeg"/><Relationship Id="rId47" Type="http://schemas.openxmlformats.org/officeDocument/2006/relationships/image" Target="media/image29.jpeg"/><Relationship Id="rId63" Type="http://schemas.openxmlformats.org/officeDocument/2006/relationships/image" Target="media/image42.jpeg"/><Relationship Id="rId68" Type="http://schemas.openxmlformats.org/officeDocument/2006/relationships/image" Target="media/image47.jpeg"/><Relationship Id="rId84" Type="http://schemas.openxmlformats.org/officeDocument/2006/relationships/image" Target="media/image57.wmf"/><Relationship Id="rId89" Type="http://schemas.openxmlformats.org/officeDocument/2006/relationships/image" Target="media/image60.png"/><Relationship Id="rId16" Type="http://schemas.openxmlformats.org/officeDocument/2006/relationships/image" Target="media/image4.png"/><Relationship Id="rId11" Type="http://schemas.openxmlformats.org/officeDocument/2006/relationships/header" Target="header1.xml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53" Type="http://schemas.openxmlformats.org/officeDocument/2006/relationships/image" Target="media/image35.jpeg"/><Relationship Id="rId58" Type="http://schemas.openxmlformats.org/officeDocument/2006/relationships/oleObject" Target="embeddings/oleObject8.bin"/><Relationship Id="rId74" Type="http://schemas.openxmlformats.org/officeDocument/2006/relationships/image" Target="media/image52.wmf"/><Relationship Id="rId79" Type="http://schemas.openxmlformats.org/officeDocument/2006/relationships/oleObject" Target="embeddings/oleObject13.bin"/><Relationship Id="rId5" Type="http://schemas.openxmlformats.org/officeDocument/2006/relationships/numbering" Target="numbering.xml"/><Relationship Id="rId90" Type="http://schemas.openxmlformats.org/officeDocument/2006/relationships/header" Target="header2.xml"/><Relationship Id="rId22" Type="http://schemas.openxmlformats.org/officeDocument/2006/relationships/image" Target="media/image8.jpeg"/><Relationship Id="rId27" Type="http://schemas.openxmlformats.org/officeDocument/2006/relationships/image" Target="media/image13.jpeg"/><Relationship Id="rId43" Type="http://schemas.openxmlformats.org/officeDocument/2006/relationships/image" Target="media/image25.jpeg"/><Relationship Id="rId48" Type="http://schemas.openxmlformats.org/officeDocument/2006/relationships/image" Target="media/image30.jpeg"/><Relationship Id="rId64" Type="http://schemas.openxmlformats.org/officeDocument/2006/relationships/image" Target="media/image43.jpeg"/><Relationship Id="rId69" Type="http://schemas.openxmlformats.org/officeDocument/2006/relationships/image" Target="media/image48.jpeg"/><Relationship Id="rId8" Type="http://schemas.openxmlformats.org/officeDocument/2006/relationships/webSettings" Target="webSettings.xml"/><Relationship Id="rId51" Type="http://schemas.openxmlformats.org/officeDocument/2006/relationships/image" Target="media/image33.jpeg"/><Relationship Id="rId72" Type="http://schemas.openxmlformats.org/officeDocument/2006/relationships/image" Target="media/image51.wmf"/><Relationship Id="rId80" Type="http://schemas.openxmlformats.org/officeDocument/2006/relationships/image" Target="media/image55.wmf"/><Relationship Id="rId85" Type="http://schemas.openxmlformats.org/officeDocument/2006/relationships/oleObject" Target="embeddings/oleObject16.bin"/><Relationship Id="rId93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footer" Target="footer1.xml"/><Relationship Id="rId17" Type="http://schemas.openxmlformats.org/officeDocument/2006/relationships/image" Target="media/image5.wmf"/><Relationship Id="rId25" Type="http://schemas.openxmlformats.org/officeDocument/2006/relationships/image" Target="media/image11.jpeg"/><Relationship Id="rId33" Type="http://schemas.openxmlformats.org/officeDocument/2006/relationships/oleObject" Target="embeddings/oleObject3.bin"/><Relationship Id="rId38" Type="http://schemas.openxmlformats.org/officeDocument/2006/relationships/oleObject" Target="embeddings/oleObject5.bin"/><Relationship Id="rId46" Type="http://schemas.openxmlformats.org/officeDocument/2006/relationships/image" Target="media/image28.jpeg"/><Relationship Id="rId59" Type="http://schemas.openxmlformats.org/officeDocument/2006/relationships/image" Target="media/image39.jpeg"/><Relationship Id="rId67" Type="http://schemas.openxmlformats.org/officeDocument/2006/relationships/image" Target="media/image46.jpeg"/><Relationship Id="rId20" Type="http://schemas.openxmlformats.org/officeDocument/2006/relationships/image" Target="media/image7.wmf"/><Relationship Id="rId41" Type="http://schemas.openxmlformats.org/officeDocument/2006/relationships/image" Target="media/image23.jpeg"/><Relationship Id="rId54" Type="http://schemas.openxmlformats.org/officeDocument/2006/relationships/image" Target="media/image36.jpeg"/><Relationship Id="rId62" Type="http://schemas.openxmlformats.org/officeDocument/2006/relationships/oleObject" Target="embeddings/oleObject9.bin"/><Relationship Id="rId70" Type="http://schemas.openxmlformats.org/officeDocument/2006/relationships/image" Target="media/image49.jpeg"/><Relationship Id="rId75" Type="http://schemas.openxmlformats.org/officeDocument/2006/relationships/oleObject" Target="embeddings/oleObject11.bin"/><Relationship Id="rId83" Type="http://schemas.openxmlformats.org/officeDocument/2006/relationships/oleObject" Target="embeddings/oleObject15.bin"/><Relationship Id="rId88" Type="http://schemas.openxmlformats.org/officeDocument/2006/relationships/image" Target="media/image59.png"/><Relationship Id="rId9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png"/><Relationship Id="rId23" Type="http://schemas.openxmlformats.org/officeDocument/2006/relationships/image" Target="media/image9.jpeg"/><Relationship Id="rId28" Type="http://schemas.openxmlformats.org/officeDocument/2006/relationships/image" Target="media/image14.jpeg"/><Relationship Id="rId36" Type="http://schemas.openxmlformats.org/officeDocument/2006/relationships/oleObject" Target="embeddings/oleObject4.bin"/><Relationship Id="rId49" Type="http://schemas.openxmlformats.org/officeDocument/2006/relationships/image" Target="media/image31.jpeg"/><Relationship Id="rId57" Type="http://schemas.openxmlformats.org/officeDocument/2006/relationships/image" Target="media/image38.wmf"/><Relationship Id="rId10" Type="http://schemas.openxmlformats.org/officeDocument/2006/relationships/endnotes" Target="endnotes.xml"/><Relationship Id="rId31" Type="http://schemas.openxmlformats.org/officeDocument/2006/relationships/image" Target="media/image17.png"/><Relationship Id="rId44" Type="http://schemas.openxmlformats.org/officeDocument/2006/relationships/image" Target="media/image26.jpeg"/><Relationship Id="rId52" Type="http://schemas.openxmlformats.org/officeDocument/2006/relationships/image" Target="media/image34.jpeg"/><Relationship Id="rId60" Type="http://schemas.openxmlformats.org/officeDocument/2006/relationships/image" Target="media/image40.jpeg"/><Relationship Id="rId65" Type="http://schemas.openxmlformats.org/officeDocument/2006/relationships/image" Target="media/image44.jpeg"/><Relationship Id="rId73" Type="http://schemas.openxmlformats.org/officeDocument/2006/relationships/oleObject" Target="embeddings/oleObject10.bin"/><Relationship Id="rId78" Type="http://schemas.openxmlformats.org/officeDocument/2006/relationships/image" Target="media/image54.wmf"/><Relationship Id="rId81" Type="http://schemas.openxmlformats.org/officeDocument/2006/relationships/oleObject" Target="embeddings/oleObject14.bin"/><Relationship Id="rId86" Type="http://schemas.openxmlformats.org/officeDocument/2006/relationships/image" Target="media/image58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hyperlink" Target="https://qualifications.pearson.com/en/qualifications/edexcel-a-levels/advanced-extension-award-mathematics-2018.html" TargetMode="External"/><Relationship Id="rId18" Type="http://schemas.openxmlformats.org/officeDocument/2006/relationships/oleObject" Target="embeddings/oleObject1.bin"/><Relationship Id="rId39" Type="http://schemas.openxmlformats.org/officeDocument/2006/relationships/image" Target="media/image22.wmf"/><Relationship Id="rId34" Type="http://schemas.openxmlformats.org/officeDocument/2006/relationships/image" Target="media/image19.jpeg"/><Relationship Id="rId50" Type="http://schemas.openxmlformats.org/officeDocument/2006/relationships/image" Target="media/image32.jpeg"/><Relationship Id="rId55" Type="http://schemas.openxmlformats.org/officeDocument/2006/relationships/image" Target="media/image37.wmf"/><Relationship Id="rId76" Type="http://schemas.openxmlformats.org/officeDocument/2006/relationships/image" Target="media/image53.wmf"/><Relationship Id="rId7" Type="http://schemas.openxmlformats.org/officeDocument/2006/relationships/settings" Target="settings.xml"/><Relationship Id="rId71" Type="http://schemas.openxmlformats.org/officeDocument/2006/relationships/image" Target="media/image50.jpeg"/><Relationship Id="rId92" Type="http://schemas.openxmlformats.org/officeDocument/2006/relationships/fontTable" Target="fontTable.xml"/><Relationship Id="rId2" Type="http://schemas.openxmlformats.org/officeDocument/2006/relationships/customXml" Target="../customXml/item2.xml"/><Relationship Id="rId29" Type="http://schemas.openxmlformats.org/officeDocument/2006/relationships/image" Target="media/image15.jpeg"/><Relationship Id="rId24" Type="http://schemas.openxmlformats.org/officeDocument/2006/relationships/image" Target="media/image10.jpeg"/><Relationship Id="rId40" Type="http://schemas.openxmlformats.org/officeDocument/2006/relationships/oleObject" Target="embeddings/oleObject6.bin"/><Relationship Id="rId45" Type="http://schemas.openxmlformats.org/officeDocument/2006/relationships/image" Target="media/image27.jpeg"/><Relationship Id="rId66" Type="http://schemas.openxmlformats.org/officeDocument/2006/relationships/image" Target="media/image45.jpeg"/><Relationship Id="rId87" Type="http://schemas.openxmlformats.org/officeDocument/2006/relationships/oleObject" Target="embeddings/oleObject17.bin"/><Relationship Id="rId61" Type="http://schemas.openxmlformats.org/officeDocument/2006/relationships/image" Target="media/image41.wmf"/><Relationship Id="rId82" Type="http://schemas.openxmlformats.org/officeDocument/2006/relationships/image" Target="media/image56.wmf"/><Relationship Id="rId19" Type="http://schemas.openxmlformats.org/officeDocument/2006/relationships/image" Target="media/image6.jpeg"/><Relationship Id="rId14" Type="http://schemas.openxmlformats.org/officeDocument/2006/relationships/hyperlink" Target="https://www.mathsemporium.com/category/advanced-extension-award-mathematics/" TargetMode="External"/><Relationship Id="rId30" Type="http://schemas.openxmlformats.org/officeDocument/2006/relationships/image" Target="media/image16.jpeg"/><Relationship Id="rId35" Type="http://schemas.openxmlformats.org/officeDocument/2006/relationships/image" Target="media/image20.wmf"/><Relationship Id="rId56" Type="http://schemas.openxmlformats.org/officeDocument/2006/relationships/oleObject" Target="embeddings/oleObject7.bin"/><Relationship Id="rId77" Type="http://schemas.openxmlformats.org/officeDocument/2006/relationships/oleObject" Target="embeddings/oleObject1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customXml/itemProps2.xml><?xml version="1.0" encoding="utf-8"?>
<ds:datastoreItem xmlns:ds="http://schemas.openxmlformats.org/officeDocument/2006/customXml" ds:itemID="{256AE457-41FA-46D6-9E7F-14B3A8FD14F8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76ADF8D1-B4C3-4D45-8AB0-00205A4ADC4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1507</Words>
  <Characters>8595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12</cp:revision>
  <dcterms:created xsi:type="dcterms:W3CDTF">2022-07-31T19:07:00Z</dcterms:created>
  <dcterms:modified xsi:type="dcterms:W3CDTF">2022-11-15T1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